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1112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4253"/>
        <w:gridCol w:w="6120"/>
        <w:gridCol w:w="199"/>
      </w:tblGrid>
      <w:tr w:rsidR="004366A8" w:rsidRPr="001A7C53" w14:paraId="7CC59E0A" w14:textId="77777777" w:rsidTr="007913B2">
        <w:trPr>
          <w:gridAfter w:val="1"/>
          <w:wAfter w:w="199" w:type="dxa"/>
          <w:trHeight w:val="1447"/>
        </w:trPr>
        <w:tc>
          <w:tcPr>
            <w:tcW w:w="4793" w:type="dxa"/>
            <w:gridSpan w:val="2"/>
            <w:shd w:val="clear" w:color="auto" w:fill="auto"/>
          </w:tcPr>
          <w:p w14:paraId="223D426D" w14:textId="0359B170" w:rsidR="004366A8" w:rsidRPr="001A7C53" w:rsidRDefault="004366A8" w:rsidP="007913B2">
            <w:pPr>
              <w:spacing w:after="0" w:line="240" w:lineRule="auto"/>
              <w:ind w:left="2" w:hanging="2"/>
              <w:jc w:val="center"/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</w:pPr>
            <w:bookmarkStart w:id="0" w:name="_Hlk178355639"/>
            <w:r w:rsidRPr="001A7C53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1A7C53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="00FA53FD" w:rsidRPr="001A7C53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>NGUYỄN</w:t>
            </w:r>
            <w:r w:rsidR="00FA53FD" w:rsidRPr="001A7C53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VĂN BÁ</w:t>
            </w:r>
          </w:p>
          <w:p w14:paraId="232A0300" w14:textId="77777777" w:rsidR="004366A8" w:rsidRPr="001A7C53" w:rsidRDefault="004366A8" w:rsidP="007913B2">
            <w:pPr>
              <w:spacing w:after="0" w:line="240" w:lineRule="auto"/>
              <w:jc w:val="center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1A7C53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2D004B9B">
                      <wp:simplePos x="0" y="0"/>
                      <wp:positionH relativeFrom="column">
                        <wp:posOffset>827495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DA5077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5.1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"/>
                  </w:pict>
                </mc:Fallback>
              </mc:AlternateContent>
            </w:r>
          </w:p>
          <w:p w14:paraId="1DC1E1B5" w14:textId="3E0BE021" w:rsidR="004366A8" w:rsidRPr="001A7C53" w:rsidRDefault="00EB1D93" w:rsidP="007913B2">
            <w:pPr>
              <w:spacing w:after="0" w:line="240" w:lineRule="auto"/>
              <w:ind w:left="-2" w:firstLineChars="200" w:firstLine="522"/>
              <w:jc w:val="center"/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vi-VN" w:eastAsia="vi-VN"/>
              </w:rPr>
            </w:pPr>
            <w:r w:rsidRPr="001A7C53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BỘ SGK </w:t>
            </w:r>
            <w:r w:rsidR="00FA53FD" w:rsidRPr="001A7C53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>CÁNH</w:t>
            </w:r>
            <w:r w:rsidR="00FA53FD" w:rsidRPr="001A7C53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vi-VN" w:eastAsia="vi-VN"/>
              </w:rPr>
              <w:t xml:space="preserve"> DIỀU</w:t>
            </w:r>
          </w:p>
          <w:p w14:paraId="31FC93E7" w14:textId="07671623" w:rsidR="004366A8" w:rsidRPr="001A7C53" w:rsidRDefault="004366A8" w:rsidP="007913B2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1A7C53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7736D9">
              <w:rPr>
                <w:rFonts w:asciiTheme="majorHAnsi" w:eastAsia="SimSun" w:hAnsiTheme="majorHAnsi" w:cstheme="majorHAnsi"/>
                <w:i/>
                <w:sz w:val="26"/>
                <w:szCs w:val="26"/>
                <w:lang w:eastAsia="vi-VN"/>
              </w:rPr>
              <w:t>1</w:t>
            </w:r>
            <w:r w:rsidRPr="001A7C53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0518100A" w:rsidR="004366A8" w:rsidRPr="001A7C53" w:rsidRDefault="004366A8" w:rsidP="007913B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7736D9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 xml:space="preserve"> CUỐI</w:t>
            </w:r>
            <w:r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HỌC KỲ </w:t>
            </w:r>
            <w:r w:rsidR="00FA53FD"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1</w:t>
            </w:r>
          </w:p>
          <w:p w14:paraId="6A1C9ED7" w14:textId="77777777" w:rsidR="004366A8" w:rsidRPr="001A7C53" w:rsidRDefault="004366A8" w:rsidP="007913B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4575F1DD" w:rsidR="004366A8" w:rsidRPr="001A7C53" w:rsidRDefault="004366A8" w:rsidP="007913B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="00FA53FD"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8</w:t>
            </w:r>
          </w:p>
          <w:p w14:paraId="7F3704F1" w14:textId="77777777" w:rsidR="004366A8" w:rsidRPr="001A7C53" w:rsidRDefault="004366A8" w:rsidP="007913B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1A7C53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1A7C53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  <w:tr w:rsidR="00B0740F" w:rsidRPr="001A7C53" w14:paraId="3F148521" w14:textId="77777777" w:rsidTr="007913B2">
        <w:tblPrEx>
          <w:jc w:val="center"/>
          <w:tblInd w:w="0" w:type="dxa"/>
          <w:tblBorders>
            <w:top w:val="none" w:sz="0" w:space="0" w:color="auto"/>
            <w:bottom w:val="none" w:sz="0" w:space="0" w:color="auto"/>
            <w:insideH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540" w:type="dxa"/>
          <w:jc w:val="center"/>
        </w:trPr>
        <w:tc>
          <w:tcPr>
            <w:tcW w:w="10572" w:type="dxa"/>
            <w:gridSpan w:val="3"/>
          </w:tcPr>
          <w:p w14:paraId="105C46CB" w14:textId="77777777" w:rsidR="00B0740F" w:rsidRPr="001A7C53" w:rsidRDefault="00B0740F" w:rsidP="00A160A9">
            <w:pPr>
              <w:tabs>
                <w:tab w:val="left" w:pos="548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</w:tc>
      </w:tr>
    </w:tbl>
    <w:bookmarkEnd w:id="0"/>
    <w:p w14:paraId="7E0CD76F" w14:textId="02C1AEC2" w:rsidR="00B0740F" w:rsidRDefault="00B0740F" w:rsidP="00A160A9">
      <w:pPr>
        <w:spacing w:before="240"/>
        <w:jc w:val="both"/>
        <w:rPr>
          <w:rFonts w:asciiTheme="majorHAnsi" w:hAnsiTheme="majorHAnsi" w:cstheme="majorHAnsi"/>
          <w:sz w:val="26"/>
          <w:szCs w:val="26"/>
        </w:rPr>
      </w:pPr>
      <w:r w:rsidRPr="001A7C53">
        <w:rPr>
          <w:rFonts w:asciiTheme="majorHAnsi" w:hAnsiTheme="majorHAnsi" w:cstheme="majorHAnsi"/>
          <w:b/>
          <w:sz w:val="26"/>
          <w:szCs w:val="26"/>
        </w:rPr>
        <w:t>Bài 1. (</w:t>
      </w:r>
      <w:r w:rsidR="00B8003F">
        <w:rPr>
          <w:rFonts w:asciiTheme="majorHAnsi" w:hAnsiTheme="majorHAnsi" w:cstheme="majorHAnsi"/>
          <w:b/>
          <w:sz w:val="26"/>
          <w:szCs w:val="26"/>
        </w:rPr>
        <w:t>2</w:t>
      </w:r>
      <w:r w:rsidRPr="001A7C53">
        <w:rPr>
          <w:rFonts w:asciiTheme="majorHAnsi" w:hAnsiTheme="majorHAnsi" w:cstheme="majorHAnsi"/>
          <w:b/>
          <w:sz w:val="26"/>
          <w:szCs w:val="26"/>
        </w:rPr>
        <w:t>,</w:t>
      </w:r>
      <w:r w:rsidR="001A7C53">
        <w:rPr>
          <w:rFonts w:asciiTheme="majorHAnsi" w:hAnsiTheme="majorHAnsi" w:cstheme="majorHAnsi"/>
          <w:b/>
          <w:sz w:val="26"/>
          <w:szCs w:val="26"/>
        </w:rPr>
        <w:t>0</w:t>
      </w:r>
      <w:r w:rsidRPr="001A7C53">
        <w:rPr>
          <w:rFonts w:asciiTheme="majorHAnsi" w:hAnsiTheme="majorHAnsi" w:cstheme="majorHAnsi"/>
          <w:b/>
          <w:sz w:val="26"/>
          <w:szCs w:val="26"/>
        </w:rPr>
        <w:t>đ)</w:t>
      </w:r>
      <w:r w:rsidRPr="001A7C53">
        <w:rPr>
          <w:rFonts w:asciiTheme="majorHAnsi" w:hAnsiTheme="majorHAnsi" w:cstheme="majorHAnsi"/>
          <w:sz w:val="26"/>
          <w:szCs w:val="26"/>
        </w:rPr>
        <w:t xml:space="preserve"> Thực hiện các phép tính</w:t>
      </w:r>
      <w:r w:rsidR="001A7C53">
        <w:rPr>
          <w:rFonts w:asciiTheme="majorHAnsi" w:hAnsiTheme="majorHAnsi" w:cstheme="majorHAnsi"/>
          <w:sz w:val="26"/>
          <w:szCs w:val="26"/>
        </w:rPr>
        <w:t>:</w:t>
      </w:r>
    </w:p>
    <w:p w14:paraId="3DDE9CD4" w14:textId="5E79A407" w:rsidR="00865FEC" w:rsidRPr="001B297A" w:rsidRDefault="001B297A" w:rsidP="001B297A">
      <w:pPr>
        <w:spacing w:before="24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a</w:t>
      </w:r>
      <w:r w:rsidR="001A7C53">
        <w:rPr>
          <w:rFonts w:asciiTheme="majorHAnsi" w:hAnsiTheme="majorHAnsi" w:cstheme="majorHAnsi"/>
          <w:sz w:val="26"/>
          <w:szCs w:val="26"/>
        </w:rPr>
        <w:t>)</w:t>
      </w:r>
      <w:r w:rsidR="001A7C53" w:rsidRPr="001A7C53">
        <w:rPr>
          <w:rFonts w:ascii="Times New Roman" w:hAnsi="Times New Roman" w:cs="Times New Roman"/>
          <w:color w:val="000000" w:themeColor="text1"/>
          <w:szCs w:val="26"/>
          <w:lang w:val="nl-NL"/>
        </w:rPr>
        <w:t xml:space="preserve"> </w:t>
      </w:r>
      <w:r w:rsidR="001A7C53" w:rsidRPr="001A7C53">
        <w:rPr>
          <w:rFonts w:ascii="Times New Roman" w:hAnsi="Times New Roman" w:cs="Times New Roman"/>
          <w:color w:val="000000" w:themeColor="text1"/>
          <w:position w:val="-26"/>
          <w:szCs w:val="26"/>
          <w:lang w:val="nl-NL"/>
        </w:rPr>
        <w:object w:dxaOrig="1560" w:dyaOrig="700" w14:anchorId="3F11E8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6pt" o:ole="" fillcolor="#001">
            <v:imagedata r:id="rId5" o:title=""/>
          </v:shape>
          <o:OLEObject Type="Embed" ProgID="Equation.DSMT4" ShapeID="_x0000_i1025" DrawAspect="Content" ObjectID="_1789472090" r:id="rId6"/>
        </w:object>
      </w:r>
      <w:r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ab/>
        <w:t>b</w:t>
      </w:r>
      <w:r w:rsidR="00865FEC" w:rsidRPr="001A7C53">
        <w:rPr>
          <w:rFonts w:asciiTheme="majorHAnsi" w:hAnsiTheme="majorHAnsi" w:cstheme="majorHAnsi"/>
          <w:sz w:val="26"/>
          <w:szCs w:val="26"/>
          <w:lang w:val="vi-VN"/>
        </w:rPr>
        <w:t xml:space="preserve">) </w:t>
      </w:r>
      <w:r w:rsidR="001A7C53" w:rsidRPr="001A7C53">
        <w:rPr>
          <w:rFonts w:ascii="Times New Roman" w:hAnsi="Times New Roman" w:cs="Times New Roman"/>
          <w:color w:val="000000" w:themeColor="text1"/>
          <w:position w:val="-30"/>
          <w:szCs w:val="26"/>
          <w:lang w:val="nl-NL"/>
        </w:rPr>
        <w:object w:dxaOrig="1440" w:dyaOrig="740" w14:anchorId="42A7CAE0">
          <v:shape id="_x0000_i1026" type="#_x0000_t75" style="width:71.5pt;height:36pt" o:ole="" fillcolor="#001">
            <v:imagedata r:id="rId7" o:title=""/>
          </v:shape>
          <o:OLEObject Type="Embed" ProgID="Equation.DSMT4" ShapeID="_x0000_i1026" DrawAspect="Content" ObjectID="_1789472091" r:id="rId8"/>
        </w:object>
      </w:r>
    </w:p>
    <w:p w14:paraId="34B2AD62" w14:textId="1989E107" w:rsidR="00B0740F" w:rsidRDefault="00B0740F" w:rsidP="00A160A9">
      <w:pPr>
        <w:spacing w:before="60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1A7C53">
        <w:rPr>
          <w:rFonts w:asciiTheme="majorHAnsi" w:hAnsiTheme="majorHAnsi" w:cstheme="majorHAnsi"/>
          <w:b/>
          <w:sz w:val="26"/>
          <w:szCs w:val="26"/>
        </w:rPr>
        <w:t>Bài</w:t>
      </w:r>
      <w:r w:rsidRPr="001A7C53">
        <w:rPr>
          <w:rFonts w:asciiTheme="majorHAnsi" w:hAnsiTheme="majorHAnsi" w:cstheme="majorHAnsi"/>
          <w:b/>
          <w:sz w:val="26"/>
          <w:szCs w:val="26"/>
          <w:lang w:val="vi-VN"/>
        </w:rPr>
        <w:t xml:space="preserve"> 2</w:t>
      </w:r>
      <w:r w:rsidRPr="001A7C53">
        <w:rPr>
          <w:rFonts w:asciiTheme="majorHAnsi" w:hAnsiTheme="majorHAnsi" w:cstheme="majorHAnsi"/>
          <w:b/>
          <w:sz w:val="26"/>
          <w:szCs w:val="26"/>
        </w:rPr>
        <w:t xml:space="preserve">. </w:t>
      </w:r>
      <w:r w:rsidR="001A7C53">
        <w:rPr>
          <w:rFonts w:asciiTheme="majorHAnsi" w:hAnsiTheme="majorHAnsi" w:cstheme="majorHAnsi"/>
          <w:b/>
          <w:sz w:val="26"/>
          <w:szCs w:val="26"/>
        </w:rPr>
        <w:t>(</w:t>
      </w:r>
      <w:r w:rsidR="00C3275D">
        <w:rPr>
          <w:rFonts w:asciiTheme="majorHAnsi" w:hAnsiTheme="majorHAnsi" w:cstheme="majorHAnsi"/>
          <w:b/>
          <w:sz w:val="26"/>
          <w:szCs w:val="26"/>
        </w:rPr>
        <w:t>2</w:t>
      </w:r>
      <w:r w:rsidR="001A7C53">
        <w:rPr>
          <w:rFonts w:asciiTheme="majorHAnsi" w:hAnsiTheme="majorHAnsi" w:cstheme="majorHAnsi"/>
          <w:b/>
          <w:sz w:val="26"/>
          <w:szCs w:val="26"/>
        </w:rPr>
        <w:t xml:space="preserve">,0đ) </w:t>
      </w:r>
      <w:r w:rsidR="001A7C53">
        <w:rPr>
          <w:rFonts w:asciiTheme="majorHAnsi" w:hAnsiTheme="majorHAnsi" w:cstheme="majorHAnsi"/>
          <w:bCs/>
          <w:sz w:val="26"/>
          <w:szCs w:val="26"/>
        </w:rPr>
        <w:t xml:space="preserve">Cho hàm số bậc nhất </w:t>
      </w:r>
      <w:r w:rsidR="001A7C53" w:rsidRPr="001A7C53">
        <w:rPr>
          <w:rFonts w:asciiTheme="majorHAnsi" w:hAnsiTheme="majorHAnsi" w:cstheme="majorHAnsi"/>
          <w:bCs/>
          <w:position w:val="-10"/>
          <w:sz w:val="26"/>
          <w:szCs w:val="26"/>
        </w:rPr>
        <w:object w:dxaOrig="1080" w:dyaOrig="320" w14:anchorId="3FC07952">
          <v:shape id="_x0000_i1027" type="#_x0000_t75" style="width:54pt;height:16.5pt" o:ole="">
            <v:imagedata r:id="rId9" o:title=""/>
          </v:shape>
          <o:OLEObject Type="Embed" ProgID="Equation.DSMT4" ShapeID="_x0000_i1027" DrawAspect="Content" ObjectID="_1789472092" r:id="rId10"/>
        </w:object>
      </w:r>
    </w:p>
    <w:p w14:paraId="569DED7B" w14:textId="5F13DA5A" w:rsidR="00C3275D" w:rsidRDefault="001A7C53" w:rsidP="00C3275D">
      <w:pPr>
        <w:spacing w:before="60"/>
        <w:jc w:val="both"/>
        <w:rPr>
          <w:rFonts w:asciiTheme="majorHAnsi" w:hAnsiTheme="majorHAnsi" w:cstheme="majorHAnsi"/>
          <w:bCs/>
          <w:sz w:val="26"/>
          <w:szCs w:val="26"/>
        </w:rPr>
      </w:pPr>
      <w:r>
        <w:rPr>
          <w:rFonts w:asciiTheme="majorHAnsi" w:hAnsiTheme="majorHAnsi" w:cstheme="majorHAnsi"/>
          <w:bCs/>
          <w:sz w:val="26"/>
          <w:szCs w:val="26"/>
        </w:rPr>
        <w:t xml:space="preserve">a) </w:t>
      </w:r>
      <w:r w:rsidR="00C3275D">
        <w:rPr>
          <w:rFonts w:asciiTheme="majorHAnsi" w:hAnsiTheme="majorHAnsi" w:cstheme="majorHAnsi"/>
          <w:bCs/>
          <w:sz w:val="26"/>
          <w:szCs w:val="26"/>
        </w:rPr>
        <w:t>C</w:t>
      </w:r>
      <w:r>
        <w:rPr>
          <w:rFonts w:asciiTheme="majorHAnsi" w:hAnsiTheme="majorHAnsi" w:cstheme="majorHAnsi"/>
          <w:bCs/>
          <w:sz w:val="26"/>
          <w:szCs w:val="26"/>
        </w:rPr>
        <w:t>ác điểm A</w:t>
      </w:r>
      <w:r w:rsidRPr="001A7C53">
        <w:rPr>
          <w:rFonts w:asciiTheme="majorHAnsi" w:hAnsiTheme="majorHAnsi" w:cstheme="majorHAnsi"/>
          <w:bCs/>
          <w:position w:val="-10"/>
          <w:sz w:val="26"/>
          <w:szCs w:val="26"/>
        </w:rPr>
        <w:object w:dxaOrig="540" w:dyaOrig="340" w14:anchorId="17001650">
          <v:shape id="_x0000_i1028" type="#_x0000_t75" style="width:28pt;height:17.5pt" o:ole="">
            <v:imagedata r:id="rId11" o:title=""/>
          </v:shape>
          <o:OLEObject Type="Embed" ProgID="Equation.DSMT4" ShapeID="_x0000_i1028" DrawAspect="Content" ObjectID="_1789472093" r:id="rId12"/>
        </w:object>
      </w:r>
      <w:r>
        <w:rPr>
          <w:rFonts w:asciiTheme="majorHAnsi" w:hAnsiTheme="majorHAnsi" w:cstheme="majorHAnsi"/>
          <w:bCs/>
          <w:sz w:val="26"/>
          <w:szCs w:val="26"/>
        </w:rPr>
        <w:t xml:space="preserve"> và B</w:t>
      </w:r>
      <w:r w:rsidR="00C3275D" w:rsidRPr="001A7C53">
        <w:rPr>
          <w:rFonts w:asciiTheme="majorHAnsi" w:hAnsiTheme="majorHAnsi" w:cstheme="majorHAnsi"/>
          <w:bCs/>
          <w:position w:val="-10"/>
          <w:sz w:val="26"/>
          <w:szCs w:val="26"/>
        </w:rPr>
        <w:object w:dxaOrig="580" w:dyaOrig="340" w14:anchorId="6EEC0033">
          <v:shape id="_x0000_i1029" type="#_x0000_t75" style="width:29.5pt;height:17.5pt" o:ole="">
            <v:imagedata r:id="rId13" o:title=""/>
          </v:shape>
          <o:OLEObject Type="Embed" ProgID="Equation.DSMT4" ShapeID="_x0000_i1029" DrawAspect="Content" ObjectID="_1789472094" r:id="rId14"/>
        </w:object>
      </w:r>
      <w:r w:rsidR="00C3275D">
        <w:rPr>
          <w:rFonts w:asciiTheme="majorHAnsi" w:hAnsiTheme="majorHAnsi" w:cstheme="majorHAnsi"/>
          <w:bCs/>
          <w:sz w:val="26"/>
          <w:szCs w:val="26"/>
        </w:rPr>
        <w:t>có thuộc đồ thị của hàm số bậc nhất trên hay không? Vì sao</w:t>
      </w:r>
    </w:p>
    <w:p w14:paraId="37AE1713" w14:textId="007A0459" w:rsidR="00BF4CD6" w:rsidRDefault="00C3275D" w:rsidP="00C3275D">
      <w:pPr>
        <w:spacing w:before="6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b) Vẽ đồ thị hàm số trên mặt phẳng tọa độ Oxy</w:t>
      </w:r>
    </w:p>
    <w:p w14:paraId="3E6B25E5" w14:textId="171C160A" w:rsidR="00C3275D" w:rsidRPr="00C3275D" w:rsidRDefault="00C3275D" w:rsidP="00C3275D">
      <w:pPr>
        <w:spacing w:before="60"/>
        <w:jc w:val="both"/>
        <w:rPr>
          <w:rFonts w:asciiTheme="majorHAnsi" w:hAnsiTheme="majorHAnsi" w:cstheme="majorHAnsi"/>
          <w:bCs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c) Tìm điểm M thuộc đồ thị hàm số và có tung độ bằng 5</w:t>
      </w:r>
    </w:p>
    <w:p w14:paraId="4D4FA56C" w14:textId="6F58C76F" w:rsidR="00B0740F" w:rsidRPr="00C3275D" w:rsidRDefault="00B0740F" w:rsidP="00C3275D">
      <w:pPr>
        <w:spacing w:before="40" w:after="40"/>
        <w:jc w:val="both"/>
        <w:rPr>
          <w:rFonts w:asciiTheme="majorHAnsi" w:hAnsiTheme="majorHAnsi" w:cstheme="majorHAnsi"/>
          <w:sz w:val="26"/>
          <w:szCs w:val="26"/>
        </w:rPr>
      </w:pPr>
      <w:r w:rsidRPr="001A7C53">
        <w:rPr>
          <w:rFonts w:asciiTheme="majorHAnsi" w:hAnsiTheme="majorHAnsi" w:cstheme="majorHAnsi"/>
          <w:b/>
          <w:sz w:val="26"/>
          <w:szCs w:val="26"/>
        </w:rPr>
        <w:t>Bài</w:t>
      </w:r>
      <w:r w:rsidRPr="001A7C53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="00865FEC" w:rsidRPr="001A7C53">
        <w:rPr>
          <w:rFonts w:asciiTheme="majorHAnsi" w:hAnsiTheme="majorHAnsi" w:cstheme="majorHAnsi"/>
          <w:b/>
          <w:sz w:val="26"/>
          <w:szCs w:val="26"/>
        </w:rPr>
        <w:t>3</w:t>
      </w:r>
      <w:r w:rsidRPr="001A7C53">
        <w:rPr>
          <w:rFonts w:asciiTheme="majorHAnsi" w:hAnsiTheme="majorHAnsi" w:cstheme="majorHAnsi"/>
          <w:b/>
          <w:sz w:val="26"/>
          <w:szCs w:val="26"/>
        </w:rPr>
        <w:t>. (1,0đ)</w:t>
      </w:r>
      <w:r w:rsidR="00A160A9" w:rsidRPr="001A7C53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C3275D">
        <w:rPr>
          <w:rFonts w:asciiTheme="majorHAnsi" w:hAnsiTheme="majorHAnsi" w:cstheme="majorHAnsi"/>
          <w:sz w:val="26"/>
          <w:szCs w:val="26"/>
        </w:rPr>
        <w:t xml:space="preserve">Cho đường thẳng </w:t>
      </w:r>
      <w:r w:rsidR="00C3275D" w:rsidRPr="00C3275D">
        <w:rPr>
          <w:rFonts w:asciiTheme="majorHAnsi" w:hAnsiTheme="majorHAnsi" w:cstheme="majorHAnsi"/>
          <w:position w:val="-6"/>
          <w:sz w:val="26"/>
          <w:szCs w:val="26"/>
        </w:rPr>
        <w:object w:dxaOrig="320" w:dyaOrig="300" w14:anchorId="588CCD14">
          <v:shape id="_x0000_i1030" type="#_x0000_t75" style="width:16.5pt;height:14.5pt" o:ole="">
            <v:imagedata r:id="rId15" o:title=""/>
          </v:shape>
          <o:OLEObject Type="Embed" ProgID="Equation.DSMT4" ShapeID="_x0000_i1030" DrawAspect="Content" ObjectID="_1789472095" r:id="rId16"/>
        </w:object>
      </w:r>
      <w:r w:rsidR="00C3275D" w:rsidRPr="00C3275D">
        <w:rPr>
          <w:rFonts w:asciiTheme="majorHAnsi" w:hAnsiTheme="majorHAnsi" w:cstheme="majorHAnsi"/>
          <w:position w:val="-10"/>
          <w:sz w:val="26"/>
          <w:szCs w:val="26"/>
        </w:rPr>
        <w:object w:dxaOrig="1240" w:dyaOrig="320" w14:anchorId="6804C775">
          <v:shape id="_x0000_i1031" type="#_x0000_t75" style="width:61.5pt;height:16.5pt" o:ole="">
            <v:imagedata r:id="rId17" o:title=""/>
          </v:shape>
          <o:OLEObject Type="Embed" ProgID="Equation.DSMT4" ShapeID="_x0000_i1031" DrawAspect="Content" ObjectID="_1789472096" r:id="rId18"/>
        </w:object>
      </w:r>
      <w:r w:rsidR="00C3275D">
        <w:rPr>
          <w:rFonts w:asciiTheme="majorHAnsi" w:hAnsiTheme="majorHAnsi" w:cstheme="majorHAnsi"/>
          <w:sz w:val="26"/>
          <w:szCs w:val="26"/>
        </w:rPr>
        <w:t xml:space="preserve"> và đường thẳng </w:t>
      </w:r>
      <w:r w:rsidR="00C3275D" w:rsidRPr="00C3275D">
        <w:rPr>
          <w:rFonts w:asciiTheme="majorHAnsi" w:hAnsiTheme="majorHAnsi" w:cstheme="majorHAnsi"/>
          <w:position w:val="-6"/>
          <w:sz w:val="26"/>
          <w:szCs w:val="26"/>
        </w:rPr>
        <w:object w:dxaOrig="400" w:dyaOrig="300" w14:anchorId="6B259233">
          <v:shape id="_x0000_i1032" type="#_x0000_t75" style="width:19.5pt;height:14.5pt" o:ole="">
            <v:imagedata r:id="rId19" o:title=""/>
          </v:shape>
          <o:OLEObject Type="Embed" ProgID="Equation.DSMT4" ShapeID="_x0000_i1032" DrawAspect="Content" ObjectID="_1789472097" r:id="rId20"/>
        </w:object>
      </w:r>
      <w:r w:rsidR="00C3275D" w:rsidRPr="00C3275D">
        <w:rPr>
          <w:rFonts w:asciiTheme="majorHAnsi" w:hAnsiTheme="majorHAnsi" w:cstheme="majorHAnsi"/>
          <w:position w:val="-10"/>
          <w:sz w:val="26"/>
          <w:szCs w:val="26"/>
        </w:rPr>
        <w:object w:dxaOrig="1480" w:dyaOrig="320" w14:anchorId="7E747F4D">
          <v:shape id="_x0000_i1033" type="#_x0000_t75" style="width:74pt;height:16.5pt" o:ole="">
            <v:imagedata r:id="rId21" o:title=""/>
          </v:shape>
          <o:OLEObject Type="Embed" ProgID="Equation.DSMT4" ShapeID="_x0000_i1033" DrawAspect="Content" ObjectID="_1789472098" r:id="rId22"/>
        </w:object>
      </w:r>
      <w:r w:rsidR="00C3275D">
        <w:rPr>
          <w:rFonts w:asciiTheme="majorHAnsi" w:hAnsiTheme="majorHAnsi" w:cstheme="majorHAnsi"/>
          <w:sz w:val="26"/>
          <w:szCs w:val="26"/>
        </w:rPr>
        <w:t xml:space="preserve">. Tìm điều kiện của m và n để hai đường thẳng </w:t>
      </w:r>
      <w:r w:rsidR="00C3275D" w:rsidRPr="00C3275D">
        <w:rPr>
          <w:rFonts w:asciiTheme="majorHAnsi" w:hAnsiTheme="majorHAnsi" w:cstheme="majorHAnsi"/>
          <w:position w:val="-6"/>
          <w:sz w:val="26"/>
          <w:szCs w:val="26"/>
        </w:rPr>
        <w:object w:dxaOrig="240" w:dyaOrig="300" w14:anchorId="3C89A432">
          <v:shape id="_x0000_i1034" type="#_x0000_t75" style="width:12pt;height:14.5pt" o:ole="">
            <v:imagedata r:id="rId23" o:title=""/>
          </v:shape>
          <o:OLEObject Type="Embed" ProgID="Equation.DSMT4" ShapeID="_x0000_i1034" DrawAspect="Content" ObjectID="_1789472099" r:id="rId24"/>
        </w:object>
      </w:r>
      <w:r w:rsidR="00C3275D">
        <w:rPr>
          <w:rFonts w:asciiTheme="majorHAnsi" w:hAnsiTheme="majorHAnsi" w:cstheme="majorHAnsi"/>
          <w:sz w:val="26"/>
          <w:szCs w:val="26"/>
        </w:rPr>
        <w:t xml:space="preserve">và </w:t>
      </w:r>
      <w:r w:rsidR="00C3275D" w:rsidRPr="00C3275D">
        <w:rPr>
          <w:rFonts w:asciiTheme="majorHAnsi" w:hAnsiTheme="majorHAnsi" w:cstheme="majorHAnsi"/>
          <w:position w:val="-6"/>
          <w:sz w:val="26"/>
          <w:szCs w:val="26"/>
        </w:rPr>
        <w:object w:dxaOrig="300" w:dyaOrig="300" w14:anchorId="0807FEEF">
          <v:shape id="_x0000_i1035" type="#_x0000_t75" style="width:14.5pt;height:14.5pt" o:ole="">
            <v:imagedata r:id="rId25" o:title=""/>
          </v:shape>
          <o:OLEObject Type="Embed" ProgID="Equation.DSMT4" ShapeID="_x0000_i1035" DrawAspect="Content" ObjectID="_1789472100" r:id="rId26"/>
        </w:object>
      </w:r>
      <w:r w:rsidR="00C3275D">
        <w:rPr>
          <w:rFonts w:asciiTheme="majorHAnsi" w:hAnsiTheme="majorHAnsi" w:cstheme="majorHAnsi"/>
          <w:sz w:val="26"/>
          <w:szCs w:val="26"/>
        </w:rPr>
        <w:t xml:space="preserve"> song song với nhau.</w:t>
      </w:r>
    </w:p>
    <w:p w14:paraId="51134A8B" w14:textId="2449FC3F" w:rsidR="001B297A" w:rsidRPr="001B297A" w:rsidRDefault="000A3F81" w:rsidP="001B297A">
      <w:pPr>
        <w:tabs>
          <w:tab w:val="left" w:pos="0"/>
        </w:tabs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</w:pPr>
      <w:r w:rsidRPr="000A3F81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drawing>
          <wp:anchor distT="0" distB="0" distL="114300" distR="114300" simplePos="0" relativeHeight="251667456" behindDoc="1" locked="0" layoutInCell="1" allowOverlap="1" wp14:anchorId="3C39B960" wp14:editId="059DE875">
            <wp:simplePos x="0" y="0"/>
            <wp:positionH relativeFrom="column">
              <wp:posOffset>4016326</wp:posOffset>
            </wp:positionH>
            <wp:positionV relativeFrom="paragraph">
              <wp:posOffset>160655</wp:posOffset>
            </wp:positionV>
            <wp:extent cx="2032635" cy="1355725"/>
            <wp:effectExtent l="0" t="0" r="5715" b="0"/>
            <wp:wrapTight wrapText="bothSides">
              <wp:wrapPolygon edited="0">
                <wp:start x="0" y="0"/>
                <wp:lineTo x="0" y="21246"/>
                <wp:lineTo x="21458" y="21246"/>
                <wp:lineTo x="21458" y="0"/>
                <wp:lineTo x="0" y="0"/>
              </wp:wrapPolygon>
            </wp:wrapTight>
            <wp:docPr id="16687861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786125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635" cy="1355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5FEC" w:rsidRPr="001B297A">
        <w:rPr>
          <w:rFonts w:asciiTheme="majorHAnsi" w:hAnsiTheme="majorHAnsi" w:cstheme="majorHAnsi"/>
          <w:b/>
          <w:sz w:val="26"/>
          <w:szCs w:val="26"/>
        </w:rPr>
        <w:t>Bài</w:t>
      </w:r>
      <w:r w:rsidR="00865FEC" w:rsidRPr="001B297A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="00865FEC" w:rsidRPr="001B297A">
        <w:rPr>
          <w:rFonts w:asciiTheme="majorHAnsi" w:hAnsiTheme="majorHAnsi" w:cstheme="majorHAnsi"/>
          <w:b/>
          <w:sz w:val="26"/>
          <w:szCs w:val="26"/>
        </w:rPr>
        <w:t xml:space="preserve">4. (1,0đ) </w:t>
      </w:r>
      <w:r w:rsidR="001B297A" w:rsidRPr="001B297A">
        <w:rPr>
          <w:rFonts w:asciiTheme="majorHAnsi" w:hAnsiTheme="majorHAnsi" w:cstheme="majorHAnsi"/>
          <w:bCs/>
          <w:sz w:val="26"/>
          <w:szCs w:val="26"/>
        </w:rPr>
        <w:t xml:space="preserve">Người ta thấy rằng </w:t>
      </w:r>
      <w:r w:rsidR="001B297A" w:rsidRPr="001B297A">
        <w:rPr>
          <w:rFonts w:asciiTheme="majorHAnsi" w:eastAsiaTheme="minorEastAsia" w:hAnsiTheme="majorHAnsi" w:cstheme="majorHAnsi"/>
          <w:bCs/>
          <w:noProof/>
          <w:color w:val="000000" w:themeColor="text1"/>
          <w:kern w:val="0"/>
          <w:sz w:val="26"/>
          <w:szCs w:val="26"/>
          <w:lang w:eastAsia="ja-JP"/>
        </w:rPr>
        <w:t>m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 xml:space="preserve">ối liên hệ </w:t>
      </w:r>
      <w:r w:rsid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>giữa hai loại đơn vị đo nhiệt độ là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 xml:space="preserve"> 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vertAlign w:val="superscript"/>
          <w:lang w:eastAsia="ja-JP"/>
        </w:rPr>
        <w:t>o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 xml:space="preserve">F và 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vertAlign w:val="superscript"/>
          <w:lang w:eastAsia="ja-JP"/>
        </w:rPr>
        <w:t>o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>C là</w:t>
      </w:r>
      <w:r w:rsid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 xml:space="preserve"> một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 xml:space="preserve"> hàm bậc nhất</w:t>
      </w:r>
      <w:r w:rsid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 xml:space="preserve"> có dạng </w:t>
      </w:r>
      <w:r w:rsidR="001B297A" w:rsidRPr="00C3275D">
        <w:rPr>
          <w:rFonts w:asciiTheme="majorHAnsi" w:hAnsiTheme="majorHAnsi" w:cstheme="majorHAnsi"/>
          <w:position w:val="-10"/>
          <w:sz w:val="26"/>
          <w:szCs w:val="26"/>
        </w:rPr>
        <w:object w:dxaOrig="1100" w:dyaOrig="340" w14:anchorId="642E971E">
          <v:shape id="_x0000_i1036" type="#_x0000_t75" style="width:54.5pt;height:17.5pt" o:ole="">
            <v:imagedata r:id="rId28" o:title=""/>
          </v:shape>
          <o:OLEObject Type="Embed" ProgID="Equation.DSMT4" ShapeID="_x0000_i1036" DrawAspect="Content" ObjectID="_1789472101" r:id="rId29"/>
        </w:objec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 xml:space="preserve">  (a khác 0) có đồ thị như </w:t>
      </w:r>
      <w:r w:rsid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>hình vẽ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 xml:space="preserve">: </w:t>
      </w:r>
      <w:r w:rsidR="001B297A"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 xml:space="preserve">     </w:t>
      </w:r>
    </w:p>
    <w:p w14:paraId="6C1F9773" w14:textId="596DB919" w:rsidR="001B297A" w:rsidRPr="001B297A" w:rsidRDefault="001B297A" w:rsidP="001B297A">
      <w:pPr>
        <w:tabs>
          <w:tab w:val="left" w:pos="0"/>
        </w:tabs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</w:pPr>
      <w:r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 xml:space="preserve">a) </w:t>
      </w:r>
      <w:r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val="vi-VN" w:eastAsia="ja-JP"/>
        </w:rPr>
        <w:t>Xác định hệ số a và b</w:t>
      </w:r>
    </w:p>
    <w:p w14:paraId="5277AA16" w14:textId="76780F3B" w:rsidR="001B297A" w:rsidRPr="001B297A" w:rsidRDefault="001B297A" w:rsidP="001B297A">
      <w:pPr>
        <w:tabs>
          <w:tab w:val="left" w:pos="0"/>
        </w:tabs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</w:pPr>
      <w:r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 xml:space="preserve">b) </w:t>
      </w:r>
      <w:r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>Một ấu trùng ve sầu có nhiệt độ cơ thể là 18</w:t>
      </w:r>
      <w:r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vertAlign w:val="superscript"/>
          <w:lang w:eastAsia="ja-JP"/>
        </w:rPr>
        <w:t>0</w:t>
      </w:r>
      <w:r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 xml:space="preserve">F thì tương ứng bao nhiêu độ </w:t>
      </w:r>
      <w:r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vertAlign w:val="superscript"/>
          <w:lang w:eastAsia="ja-JP"/>
        </w:rPr>
        <w:t>0</w:t>
      </w:r>
      <w:r w:rsidRPr="001B297A">
        <w:rPr>
          <w:rFonts w:asciiTheme="majorHAnsi" w:eastAsiaTheme="minorEastAsia" w:hAnsiTheme="majorHAnsi" w:cstheme="majorHAnsi"/>
          <w:noProof/>
          <w:color w:val="000000" w:themeColor="text1"/>
          <w:kern w:val="0"/>
          <w:sz w:val="26"/>
          <w:szCs w:val="26"/>
          <w:lang w:eastAsia="ja-JP"/>
        </w:rPr>
        <w:t>C .</w:t>
      </w:r>
    </w:p>
    <w:p w14:paraId="60AA2CCB" w14:textId="5B74E9DB" w:rsidR="00B0740F" w:rsidRPr="001A7C53" w:rsidRDefault="00562928" w:rsidP="00A160A9">
      <w:pPr>
        <w:spacing w:before="6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6432" behindDoc="1" locked="0" layoutInCell="1" allowOverlap="1" wp14:anchorId="3BD207D4" wp14:editId="7C6BB142">
            <wp:simplePos x="0" y="0"/>
            <wp:positionH relativeFrom="column">
              <wp:posOffset>4690206</wp:posOffset>
            </wp:positionH>
            <wp:positionV relativeFrom="paragraph">
              <wp:posOffset>9525</wp:posOffset>
            </wp:positionV>
            <wp:extent cx="1287780" cy="1259205"/>
            <wp:effectExtent l="0" t="0" r="7620" b="0"/>
            <wp:wrapTight wrapText="bothSides">
              <wp:wrapPolygon edited="0">
                <wp:start x="0" y="0"/>
                <wp:lineTo x="0" y="21241"/>
                <wp:lineTo x="21408" y="21241"/>
                <wp:lineTo x="21408" y="0"/>
                <wp:lineTo x="0" y="0"/>
              </wp:wrapPolygon>
            </wp:wrapTight>
            <wp:docPr id="24" name="Picture 24" descr="A black square with black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black square with black line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5FEC" w:rsidRPr="001A7C53">
        <w:rPr>
          <w:rFonts w:asciiTheme="majorHAnsi" w:hAnsiTheme="majorHAnsi" w:cstheme="majorHAnsi"/>
          <w:b/>
          <w:sz w:val="26"/>
          <w:szCs w:val="26"/>
        </w:rPr>
        <w:t>Bài</w:t>
      </w:r>
      <w:r w:rsidR="00B0740F" w:rsidRPr="001A7C53">
        <w:rPr>
          <w:rFonts w:asciiTheme="majorHAnsi" w:hAnsiTheme="majorHAnsi" w:cstheme="majorHAnsi"/>
          <w:b/>
          <w:sz w:val="26"/>
          <w:szCs w:val="26"/>
        </w:rPr>
        <w:t xml:space="preserve"> 5. (1,0đ)</w:t>
      </w:r>
      <w:r w:rsidR="00B0740F" w:rsidRPr="001A7C53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40A6F45D" w14:textId="16DACD05" w:rsidR="00562928" w:rsidRDefault="00562928" w:rsidP="00562928">
      <w:pPr>
        <w:spacing w:before="6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Cho tứ giác EFGH như hình vẽ bên. Tính số đo của góc G</w:t>
      </w:r>
    </w:p>
    <w:p w14:paraId="7DDE5114" w14:textId="77777777" w:rsidR="00562928" w:rsidRDefault="00562928" w:rsidP="00A160A9">
      <w:pPr>
        <w:spacing w:before="60"/>
        <w:jc w:val="both"/>
        <w:rPr>
          <w:rFonts w:asciiTheme="majorHAnsi" w:hAnsiTheme="majorHAnsi" w:cstheme="majorHAnsi"/>
          <w:b/>
          <w:sz w:val="26"/>
          <w:szCs w:val="26"/>
        </w:rPr>
      </w:pPr>
    </w:p>
    <w:p w14:paraId="446A0EEC" w14:textId="555CECE9" w:rsidR="00B0740F" w:rsidRPr="001A7C53" w:rsidRDefault="00BF4CD6" w:rsidP="00A160A9">
      <w:pPr>
        <w:spacing w:before="60"/>
        <w:jc w:val="both"/>
        <w:rPr>
          <w:rFonts w:asciiTheme="majorHAnsi" w:hAnsiTheme="majorHAnsi" w:cstheme="majorHAnsi"/>
          <w:b/>
          <w:sz w:val="26"/>
          <w:szCs w:val="26"/>
        </w:rPr>
      </w:pPr>
      <w:r w:rsidRPr="001A7C53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1A7C53">
        <w:rPr>
          <w:rFonts w:asciiTheme="majorHAnsi" w:hAnsiTheme="majorHAnsi" w:cstheme="majorHAnsi"/>
          <w:b/>
          <w:sz w:val="26"/>
          <w:szCs w:val="26"/>
        </w:rPr>
        <w:t>Bài</w:t>
      </w:r>
      <w:r w:rsidR="00B0740F" w:rsidRPr="001A7C53">
        <w:rPr>
          <w:rFonts w:asciiTheme="majorHAnsi" w:hAnsiTheme="majorHAnsi" w:cstheme="majorHAnsi"/>
          <w:b/>
          <w:sz w:val="26"/>
          <w:szCs w:val="26"/>
        </w:rPr>
        <w:t xml:space="preserve"> 6. (3,0 đ)</w:t>
      </w:r>
    </w:p>
    <w:p w14:paraId="33CB4ABA" w14:textId="77777777" w:rsidR="00B0740F" w:rsidRPr="001A7C53" w:rsidRDefault="00B0740F" w:rsidP="00A160A9">
      <w:pPr>
        <w:spacing w:before="60" w:line="360" w:lineRule="auto"/>
        <w:ind w:firstLine="720"/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1A7C53">
        <w:rPr>
          <w:rFonts w:asciiTheme="majorHAnsi" w:hAnsiTheme="majorHAnsi" w:cstheme="majorHAnsi"/>
          <w:sz w:val="26"/>
          <w:szCs w:val="26"/>
        </w:rPr>
        <w:t>Cho tam giác ABC vuông tại A (AB &lt; AC), đường cao AH, đường trung tuyến AM. Vẽ</w:t>
      </w:r>
      <w:r w:rsidRPr="001A7C53">
        <w:rPr>
          <w:rFonts w:asciiTheme="majorHAnsi" w:hAnsiTheme="majorHAnsi" w:cstheme="majorHAnsi"/>
          <w:sz w:val="26"/>
          <w:szCs w:val="26"/>
          <w:lang w:val="de-DE"/>
        </w:rPr>
        <w:t xml:space="preserve"> HD </w:t>
      </w:r>
      <w:r w:rsidRPr="001A7C53">
        <w:rPr>
          <w:rFonts w:asciiTheme="majorHAnsi" w:hAnsiTheme="majorHAnsi" w:cstheme="majorHAnsi"/>
          <w:position w:val="-4"/>
          <w:sz w:val="26"/>
          <w:szCs w:val="26"/>
        </w:rPr>
        <w:object w:dxaOrig="240" w:dyaOrig="260" w14:anchorId="015D4310">
          <v:shape id="_x0000_i1037" type="#_x0000_t75" style="width:12pt;height:13pt" o:ole="">
            <v:imagedata r:id="rId31" o:title=""/>
          </v:shape>
          <o:OLEObject Type="Embed" ProgID="Equation.DSMT4" ShapeID="_x0000_i1037" DrawAspect="Content" ObjectID="_1789472102" r:id="rId32"/>
        </w:object>
      </w:r>
      <w:r w:rsidRPr="001A7C53">
        <w:rPr>
          <w:rFonts w:asciiTheme="majorHAnsi" w:hAnsiTheme="majorHAnsi" w:cstheme="majorHAnsi"/>
          <w:sz w:val="26"/>
          <w:szCs w:val="26"/>
          <w:lang w:val="de-DE"/>
        </w:rPr>
        <w:t xml:space="preserve"> AB, HE </w:t>
      </w:r>
      <w:r w:rsidRPr="001A7C53">
        <w:rPr>
          <w:rFonts w:asciiTheme="majorHAnsi" w:hAnsiTheme="majorHAnsi" w:cstheme="majorHAnsi"/>
          <w:position w:val="-4"/>
          <w:sz w:val="26"/>
          <w:szCs w:val="26"/>
        </w:rPr>
        <w:object w:dxaOrig="240" w:dyaOrig="260" w14:anchorId="71E261F9">
          <v:shape id="_x0000_i1038" type="#_x0000_t75" style="width:12pt;height:13pt" o:ole="">
            <v:imagedata r:id="rId31" o:title=""/>
          </v:shape>
          <o:OLEObject Type="Embed" ProgID="Equation.DSMT4" ShapeID="_x0000_i1038" DrawAspect="Content" ObjectID="_1789472103" r:id="rId33"/>
        </w:object>
      </w:r>
      <w:r w:rsidRPr="001A7C53">
        <w:rPr>
          <w:rFonts w:asciiTheme="majorHAnsi" w:hAnsiTheme="majorHAnsi" w:cstheme="majorHAnsi"/>
          <w:sz w:val="26"/>
          <w:szCs w:val="26"/>
          <w:lang w:val="de-DE"/>
        </w:rPr>
        <w:t xml:space="preserve"> AC (D </w:t>
      </w:r>
      <w:r w:rsidRPr="001A7C53">
        <w:rPr>
          <w:rFonts w:asciiTheme="majorHAnsi" w:hAnsiTheme="majorHAnsi" w:cstheme="majorHAnsi"/>
          <w:position w:val="-4"/>
          <w:sz w:val="26"/>
          <w:szCs w:val="26"/>
          <w:lang w:val="de-DE"/>
        </w:rPr>
        <w:object w:dxaOrig="200" w:dyaOrig="200" w14:anchorId="14D59143">
          <v:shape id="_x0000_i1039" type="#_x0000_t75" style="width:10.5pt;height:10.5pt" o:ole="">
            <v:imagedata r:id="rId34" o:title=""/>
          </v:shape>
          <o:OLEObject Type="Embed" ProgID="Equation.DSMT4" ShapeID="_x0000_i1039" DrawAspect="Content" ObjectID="_1789472104" r:id="rId35"/>
        </w:object>
      </w:r>
      <w:r w:rsidRPr="001A7C53">
        <w:rPr>
          <w:rFonts w:asciiTheme="majorHAnsi" w:hAnsiTheme="majorHAnsi" w:cstheme="majorHAnsi"/>
          <w:sz w:val="26"/>
          <w:szCs w:val="26"/>
          <w:lang w:val="de-DE"/>
        </w:rPr>
        <w:t xml:space="preserve"> AB, E </w:t>
      </w:r>
      <w:r w:rsidRPr="001A7C53">
        <w:rPr>
          <w:rFonts w:asciiTheme="majorHAnsi" w:hAnsiTheme="majorHAnsi" w:cstheme="majorHAnsi"/>
          <w:position w:val="-4"/>
          <w:sz w:val="26"/>
          <w:szCs w:val="26"/>
          <w:lang w:val="de-DE"/>
        </w:rPr>
        <w:object w:dxaOrig="200" w:dyaOrig="200" w14:anchorId="60326379">
          <v:shape id="_x0000_i1040" type="#_x0000_t75" style="width:10.5pt;height:10.5pt" o:ole="">
            <v:imagedata r:id="rId34" o:title=""/>
          </v:shape>
          <o:OLEObject Type="Embed" ProgID="Equation.DSMT4" ShapeID="_x0000_i1040" DrawAspect="Content" ObjectID="_1789472105" r:id="rId36"/>
        </w:object>
      </w:r>
      <w:r w:rsidRPr="001A7C53">
        <w:rPr>
          <w:rFonts w:asciiTheme="majorHAnsi" w:hAnsiTheme="majorHAnsi" w:cstheme="majorHAnsi"/>
          <w:sz w:val="26"/>
          <w:szCs w:val="26"/>
          <w:lang w:val="de-DE"/>
        </w:rPr>
        <w:t xml:space="preserve"> AC).</w:t>
      </w:r>
    </w:p>
    <w:p w14:paraId="18FE96FE" w14:textId="77777777" w:rsidR="00B0740F" w:rsidRPr="001A7C53" w:rsidRDefault="00B0740F" w:rsidP="00A160A9">
      <w:pPr>
        <w:numPr>
          <w:ilvl w:val="1"/>
          <w:numId w:val="7"/>
        </w:numPr>
        <w:spacing w:before="20" w:after="20" w:line="360" w:lineRule="auto"/>
        <w:ind w:left="0" w:firstLine="567"/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1A7C53">
        <w:rPr>
          <w:rFonts w:asciiTheme="majorHAnsi" w:hAnsiTheme="majorHAnsi" w:cstheme="majorHAnsi"/>
          <w:sz w:val="26"/>
          <w:szCs w:val="26"/>
          <w:lang w:val="de-DE"/>
        </w:rPr>
        <w:t>a) Chứng minh: tứ giác ADHE là hình chữ nhật và AB . AC = AH . BC.</w:t>
      </w:r>
    </w:p>
    <w:p w14:paraId="79F34472" w14:textId="77777777" w:rsidR="00B0740F" w:rsidRPr="001A7C53" w:rsidRDefault="00B0740F" w:rsidP="00A160A9">
      <w:pPr>
        <w:numPr>
          <w:ilvl w:val="1"/>
          <w:numId w:val="7"/>
        </w:numPr>
        <w:spacing w:before="20" w:after="20" w:line="360" w:lineRule="auto"/>
        <w:ind w:left="0" w:firstLine="567"/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1A7C53">
        <w:rPr>
          <w:rFonts w:asciiTheme="majorHAnsi" w:hAnsiTheme="majorHAnsi" w:cstheme="majorHAnsi"/>
          <w:sz w:val="26"/>
          <w:szCs w:val="26"/>
          <w:lang w:val="de-DE"/>
        </w:rPr>
        <w:t>b) Gọi P là điểm đối xứng của A qua E. Tứ giác DHPE là hình gì? Vì sao?</w:t>
      </w:r>
    </w:p>
    <w:p w14:paraId="0495AFC5" w14:textId="77777777" w:rsidR="00B0740F" w:rsidRPr="001A7C53" w:rsidRDefault="00B0740F" w:rsidP="00A160A9">
      <w:pPr>
        <w:spacing w:before="20" w:after="20" w:line="360" w:lineRule="auto"/>
        <w:ind w:left="567"/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1A7C53">
        <w:rPr>
          <w:rFonts w:asciiTheme="majorHAnsi" w:hAnsiTheme="majorHAnsi" w:cstheme="majorHAnsi"/>
          <w:sz w:val="26"/>
          <w:szCs w:val="26"/>
          <w:lang w:val="de-DE"/>
        </w:rPr>
        <w:t xml:space="preserve">c) Gọi V là giao điểm của DE và AH. Qua A kẻ đường thẳng </w:t>
      </w:r>
      <w:r w:rsidRPr="001A7C53">
        <w:rPr>
          <w:rFonts w:asciiTheme="majorHAnsi" w:hAnsiTheme="majorHAnsi" w:cstheme="majorHAnsi"/>
          <w:i/>
          <w:sz w:val="26"/>
          <w:szCs w:val="26"/>
          <w:lang w:val="de-DE"/>
        </w:rPr>
        <w:t>xy</w:t>
      </w:r>
      <w:r w:rsidRPr="001A7C53">
        <w:rPr>
          <w:rFonts w:asciiTheme="majorHAnsi" w:hAnsiTheme="majorHAnsi" w:cstheme="majorHAnsi"/>
          <w:sz w:val="26"/>
          <w:szCs w:val="26"/>
          <w:lang w:val="de-DE"/>
        </w:rPr>
        <w:t xml:space="preserve"> vuông góc với đường thẳng MV. Chứng minh ba đường thẳng </w:t>
      </w:r>
      <w:r w:rsidRPr="001A7C53">
        <w:rPr>
          <w:rFonts w:asciiTheme="majorHAnsi" w:hAnsiTheme="majorHAnsi" w:cstheme="majorHAnsi"/>
          <w:i/>
          <w:sz w:val="26"/>
          <w:szCs w:val="26"/>
          <w:lang w:val="de-DE"/>
        </w:rPr>
        <w:t>xy</w:t>
      </w:r>
      <w:r w:rsidRPr="001A7C53">
        <w:rPr>
          <w:rFonts w:asciiTheme="majorHAnsi" w:hAnsiTheme="majorHAnsi" w:cstheme="majorHAnsi"/>
          <w:sz w:val="26"/>
          <w:szCs w:val="26"/>
          <w:lang w:val="de-DE"/>
        </w:rPr>
        <w:t>, BC, DE đồng quy.</w:t>
      </w:r>
    </w:p>
    <w:p w14:paraId="167C49F9" w14:textId="1B64D075" w:rsidR="00DD43B5" w:rsidRPr="00114007" w:rsidRDefault="007736D9" w:rsidP="00114007">
      <w:pPr>
        <w:spacing w:before="120"/>
        <w:jc w:val="center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--</w:t>
      </w:r>
      <w:r w:rsidR="00B0740F" w:rsidRPr="001A7C53">
        <w:rPr>
          <w:rFonts w:asciiTheme="majorHAnsi" w:hAnsiTheme="majorHAnsi" w:cstheme="majorHAnsi"/>
          <w:sz w:val="26"/>
          <w:szCs w:val="26"/>
        </w:rPr>
        <w:t xml:space="preserve">- </w:t>
      </w:r>
      <w:r w:rsidR="00B0740F" w:rsidRPr="001A7C53">
        <w:rPr>
          <w:rFonts w:asciiTheme="majorHAnsi" w:hAnsiTheme="majorHAnsi" w:cstheme="majorHAnsi"/>
          <w:b/>
          <w:sz w:val="26"/>
          <w:szCs w:val="26"/>
        </w:rPr>
        <w:t>Hết -</w:t>
      </w:r>
      <w:r>
        <w:rPr>
          <w:rFonts w:asciiTheme="majorHAnsi" w:hAnsiTheme="majorHAnsi" w:cstheme="majorHAnsi"/>
          <w:b/>
          <w:sz w:val="26"/>
          <w:szCs w:val="26"/>
        </w:rPr>
        <w:t>--</w:t>
      </w:r>
    </w:p>
    <w:p w14:paraId="4CD181C2" w14:textId="77777777" w:rsidR="00DD43B5" w:rsidRPr="001A7C53" w:rsidRDefault="00DD43B5" w:rsidP="00A160A9">
      <w:pPr>
        <w:jc w:val="both"/>
        <w:rPr>
          <w:rFonts w:asciiTheme="majorHAnsi" w:hAnsiTheme="majorHAnsi" w:cstheme="majorHAnsi"/>
          <w:iCs/>
          <w:sz w:val="26"/>
          <w:szCs w:val="26"/>
          <w:lang w:val="vi-VN"/>
        </w:rPr>
      </w:pPr>
    </w:p>
    <w:tbl>
      <w:tblPr>
        <w:tblW w:w="9678" w:type="dxa"/>
        <w:tblInd w:w="108" w:type="dxa"/>
        <w:tblLook w:val="04A0" w:firstRow="1" w:lastRow="0" w:firstColumn="1" w:lastColumn="0" w:noHBand="0" w:noVBand="1"/>
      </w:tblPr>
      <w:tblGrid>
        <w:gridCol w:w="4995"/>
        <w:gridCol w:w="4683"/>
      </w:tblGrid>
      <w:tr w:rsidR="00865FEC" w:rsidRPr="001A7C53" w14:paraId="65C69B21" w14:textId="77777777" w:rsidTr="00865FEC">
        <w:trPr>
          <w:trHeight w:val="891"/>
        </w:trPr>
        <w:tc>
          <w:tcPr>
            <w:tcW w:w="4995" w:type="dxa"/>
            <w:hideMark/>
          </w:tcPr>
          <w:p w14:paraId="18AEF5EB" w14:textId="241E5ED1" w:rsidR="00865FEC" w:rsidRPr="001A7C53" w:rsidRDefault="00865FEC" w:rsidP="00A160A9">
            <w:pPr>
              <w:spacing w:after="0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    UBND THÀNH PHỐ THỦ ĐỨC</w:t>
            </w:r>
          </w:p>
          <w:p w14:paraId="18A4B648" w14:textId="1304CAEB" w:rsidR="00865FEC" w:rsidRPr="001A7C53" w:rsidRDefault="00865FEC" w:rsidP="00A160A9">
            <w:pPr>
              <w:spacing w:after="0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4384" behindDoc="0" locked="0" layoutInCell="1" allowOverlap="1" wp14:anchorId="2247D9B5" wp14:editId="3977B39F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544476190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74E249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4.5pt;margin-top:23.65pt;width:89.25pt;height:0;z-index:2516643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1A7C53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1A7C53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TRƯỜNG THCS NGUYỄN VĂN BÁ </w:t>
            </w:r>
          </w:p>
        </w:tc>
        <w:tc>
          <w:tcPr>
            <w:tcW w:w="4683" w:type="dxa"/>
            <w:hideMark/>
          </w:tcPr>
          <w:p w14:paraId="01F1A454" w14:textId="4D0C2A67" w:rsidR="00865FEC" w:rsidRPr="001A7C53" w:rsidRDefault="00865FEC" w:rsidP="007913B2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>HƯỚNG DẪN CHẤM</w:t>
            </w:r>
          </w:p>
          <w:p w14:paraId="2E39D886" w14:textId="66C397C5" w:rsidR="00865FEC" w:rsidRPr="001A7C53" w:rsidRDefault="00865FEC" w:rsidP="007913B2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ĐỀ KIỂM TRA CUỐI HỌC KÌ I</w:t>
            </w:r>
          </w:p>
          <w:p w14:paraId="7C345463" w14:textId="78A23F0C" w:rsidR="00865FEC" w:rsidRPr="001A7C53" w:rsidRDefault="00865FEC" w:rsidP="007913B2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Pr="001A7C53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8</w:t>
            </w:r>
          </w:p>
          <w:p w14:paraId="7E964449" w14:textId="14A29424" w:rsidR="00865FEC" w:rsidRPr="001A7C53" w:rsidRDefault="00865FEC" w:rsidP="007913B2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Năm học: 2024 – 2025</w:t>
            </w:r>
          </w:p>
        </w:tc>
      </w:tr>
      <w:tr w:rsidR="00865FEC" w:rsidRPr="001A7C53" w14:paraId="3C584B27" w14:textId="77777777" w:rsidTr="00865FEC">
        <w:trPr>
          <w:trHeight w:val="80"/>
        </w:trPr>
        <w:tc>
          <w:tcPr>
            <w:tcW w:w="4995" w:type="dxa"/>
          </w:tcPr>
          <w:p w14:paraId="0F3A2F83" w14:textId="77777777" w:rsidR="00865FEC" w:rsidRPr="001A7C53" w:rsidRDefault="00865FEC" w:rsidP="00A160A9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63D64FE" w14:textId="77777777" w:rsidR="00865FEC" w:rsidRPr="001A7C53" w:rsidRDefault="00865FEC" w:rsidP="00A160A9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0D589C9D" w14:textId="77777777" w:rsidR="00B0740F" w:rsidRPr="001A7C53" w:rsidRDefault="00B0740F" w:rsidP="00A160A9">
      <w:pPr>
        <w:jc w:val="both"/>
        <w:rPr>
          <w:rFonts w:asciiTheme="majorHAnsi" w:hAnsiTheme="majorHAnsi" w:cstheme="majorHAnsi"/>
          <w:iCs/>
          <w:sz w:val="26"/>
          <w:szCs w:val="26"/>
        </w:rPr>
      </w:pPr>
    </w:p>
    <w:p w14:paraId="47D3991D" w14:textId="65DE8F4D" w:rsidR="00B0740F" w:rsidRPr="001A7C53" w:rsidRDefault="00B0740F" w:rsidP="00A160A9">
      <w:pPr>
        <w:spacing w:before="120" w:after="240"/>
        <w:jc w:val="both"/>
        <w:rPr>
          <w:rFonts w:asciiTheme="majorHAnsi" w:hAnsiTheme="majorHAnsi" w:cstheme="majorHAnsi"/>
          <w:b/>
          <w:sz w:val="26"/>
          <w:szCs w:val="26"/>
        </w:rPr>
      </w:pPr>
      <w:r w:rsidRPr="001A7C53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</w:p>
    <w:tbl>
      <w:tblPr>
        <w:tblStyle w:val="TableGrid"/>
        <w:tblW w:w="10069" w:type="dxa"/>
        <w:jc w:val="center"/>
        <w:tblLayout w:type="fixed"/>
        <w:tblLook w:val="04A0" w:firstRow="1" w:lastRow="0" w:firstColumn="1" w:lastColumn="0" w:noHBand="0" w:noVBand="1"/>
      </w:tblPr>
      <w:tblGrid>
        <w:gridCol w:w="1696"/>
        <w:gridCol w:w="7088"/>
        <w:gridCol w:w="1285"/>
      </w:tblGrid>
      <w:tr w:rsidR="00307481" w:rsidRPr="001A7C53" w14:paraId="47FF4F5C" w14:textId="77777777" w:rsidTr="00186131">
        <w:trPr>
          <w:jc w:val="center"/>
        </w:trPr>
        <w:tc>
          <w:tcPr>
            <w:tcW w:w="169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A5D816" w14:textId="5BA68257" w:rsidR="00865FEC" w:rsidRPr="001A7C53" w:rsidRDefault="00865FEC" w:rsidP="004504D0">
            <w:pPr>
              <w:spacing w:before="120" w:after="60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</w:p>
        </w:tc>
        <w:tc>
          <w:tcPr>
            <w:tcW w:w="7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2634DE" w14:textId="1DE33DE4" w:rsidR="00865FEC" w:rsidRPr="001A7C53" w:rsidRDefault="00865FEC" w:rsidP="004504D0">
            <w:pPr>
              <w:spacing w:before="120" w:after="60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Nội dung</w:t>
            </w:r>
            <w:r w:rsidR="00307481" w:rsidRPr="001A7C53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đáp án</w:t>
            </w:r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C6FDB2" w14:textId="2BCF263B" w:rsidR="00865FEC" w:rsidRPr="001A7C53" w:rsidRDefault="00307481" w:rsidP="004504D0">
            <w:pPr>
              <w:spacing w:before="120" w:after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Thang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đ</w:t>
            </w:r>
            <w:r w:rsidR="00865FEC"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iểm</w:t>
            </w:r>
          </w:p>
        </w:tc>
      </w:tr>
      <w:tr w:rsidR="00307481" w:rsidRPr="001A7C53" w14:paraId="0D01B6B7" w14:textId="77777777" w:rsidTr="00186131">
        <w:trPr>
          <w:trHeight w:val="2294"/>
          <w:jc w:val="center"/>
        </w:trPr>
        <w:tc>
          <w:tcPr>
            <w:tcW w:w="1696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CF4E310" w14:textId="23E29618" w:rsidR="00865FEC" w:rsidRPr="001A7C53" w:rsidRDefault="00114007" w:rsidP="00824A5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Bài 1. (</w:t>
            </w: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,</w:t>
            </w: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đ)</w:t>
            </w:r>
          </w:p>
        </w:tc>
        <w:tc>
          <w:tcPr>
            <w:tcW w:w="7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6BBCED" w14:textId="77777777" w:rsidR="006D44CA" w:rsidRDefault="00114007" w:rsidP="00114007">
            <w:pPr>
              <w:pStyle w:val="ListParagraph"/>
              <w:spacing w:before="120"/>
              <w:ind w:left="48"/>
              <w:jc w:val="both"/>
              <w:rPr>
                <w:rFonts w:asciiTheme="majorHAnsi" w:hAnsiTheme="majorHAnsi" w:cstheme="majorHAnsi"/>
                <w:i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iCs/>
                <w:sz w:val="26"/>
                <w:szCs w:val="26"/>
              </w:rPr>
              <w:t>a)</w:t>
            </w:r>
          </w:p>
          <w:p w14:paraId="5208CC91" w14:textId="45B3F242" w:rsidR="00114007" w:rsidRPr="00114007" w:rsidRDefault="009D0E18" w:rsidP="00114007">
            <w:pPr>
              <w:pStyle w:val="ListParagraph"/>
              <w:spacing w:before="120"/>
              <w:ind w:left="48"/>
              <w:jc w:val="both"/>
              <w:rPr>
                <w:rFonts w:asciiTheme="majorHAnsi" w:hAnsiTheme="majorHAnsi" w:cstheme="majorHAnsi"/>
                <w:iCs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18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15cd</m:t>
                    </m:r>
                  </m:den>
                </m:f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90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135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cd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2cd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3a</m:t>
                    </m:r>
                  </m:den>
                </m:f>
              </m:oMath>
            </m:oMathPara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719CF7E" w14:textId="77777777" w:rsidR="00865FEC" w:rsidRPr="009D0E18" w:rsidRDefault="00865FEC" w:rsidP="00A160A9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1FABB5E1" w14:textId="77777777" w:rsidR="00114007" w:rsidRPr="009D0E18" w:rsidRDefault="00114007" w:rsidP="00A160A9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0E5CB39A" w14:textId="77777777" w:rsidR="00114007" w:rsidRPr="009D0E18" w:rsidRDefault="00114007" w:rsidP="00A160A9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0AA15664" w14:textId="77777777" w:rsidR="00114007" w:rsidRPr="009D0E18" w:rsidRDefault="00114007" w:rsidP="00A160A9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294E486" w14:textId="77777777" w:rsidR="00114007" w:rsidRPr="009D0E18" w:rsidRDefault="00114007" w:rsidP="00A160A9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146D6A9E" w14:textId="77777777" w:rsidR="00114007" w:rsidRPr="009D0E18" w:rsidRDefault="00114007" w:rsidP="00A160A9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4AF0A549" w14:textId="23D36BF5" w:rsidR="00114007" w:rsidRPr="009D0E18" w:rsidRDefault="00114007" w:rsidP="00114007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bCs/>
                <w:sz w:val="26"/>
                <w:szCs w:val="26"/>
              </w:rPr>
              <w:t>0,25x</w:t>
            </w:r>
            <w:r w:rsidR="00B8003F">
              <w:rPr>
                <w:rFonts w:asciiTheme="majorHAnsi" w:hAnsiTheme="majorHAnsi" w:cstheme="majorHAnsi"/>
                <w:bCs/>
                <w:sz w:val="26"/>
                <w:szCs w:val="26"/>
              </w:rPr>
              <w:t>4</w:t>
            </w:r>
          </w:p>
        </w:tc>
      </w:tr>
      <w:tr w:rsidR="007343EF" w:rsidRPr="001A7C53" w14:paraId="4EC338FA" w14:textId="77777777" w:rsidTr="00186131">
        <w:trPr>
          <w:trHeight w:val="2965"/>
          <w:jc w:val="center"/>
        </w:trPr>
        <w:tc>
          <w:tcPr>
            <w:tcW w:w="1696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CB521D" w14:textId="77777777" w:rsidR="007343EF" w:rsidRPr="001A7C53" w:rsidRDefault="007343EF" w:rsidP="004504D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4DD6D427" w14:textId="5E857518" w:rsidR="007343EF" w:rsidRPr="001A7C53" w:rsidRDefault="007343EF" w:rsidP="007343EF">
            <w:pPr>
              <w:tabs>
                <w:tab w:val="left" w:leader="dot" w:pos="7371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b</w: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) </w:t>
            </w:r>
          </w:p>
          <w:p w14:paraId="30FE8AA8" w14:textId="5578DE85" w:rsidR="007343EF" w:rsidRPr="001A7C53" w:rsidRDefault="009D0E18" w:rsidP="00114007">
            <w:pPr>
              <w:tabs>
                <w:tab w:val="left" w:leader="dot" w:pos="7371"/>
              </w:tabs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-y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6x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y</m:t>
                    </m:r>
                  </m:den>
                </m:f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: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x+y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3xy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(x-y)(x+y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ajorHAnsi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6x</m:t>
                        </m:r>
                      </m:e>
                      <m: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y</m:t>
                    </m:r>
                  </m:den>
                </m:f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3xy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x+y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x-y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2x</m:t>
                    </m:r>
                  </m:den>
                </m:f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x-y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</w:rPr>
                      <m:t>2x</m:t>
                    </m:r>
                  </m:den>
                </m:f>
              </m:oMath>
            </m:oMathPara>
          </w:p>
        </w:tc>
        <w:tc>
          <w:tcPr>
            <w:tcW w:w="1285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301A0EB9" w14:textId="77777777" w:rsidR="007343EF" w:rsidRPr="009D0E18" w:rsidRDefault="007343EF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2B391D1" w14:textId="77777777" w:rsidR="007343EF" w:rsidRPr="009D0E18" w:rsidRDefault="007343EF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0C517F9" w14:textId="77777777" w:rsidR="007343EF" w:rsidRPr="009D0E18" w:rsidRDefault="007343EF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09B9092" w14:textId="77777777" w:rsidR="00114007" w:rsidRPr="009D0E18" w:rsidRDefault="00114007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285C3C8" w14:textId="77777777" w:rsidR="00114007" w:rsidRPr="009D0E18" w:rsidRDefault="00114007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BD795D4" w14:textId="77777777" w:rsidR="00114007" w:rsidRPr="009D0E18" w:rsidRDefault="00114007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ABCFEFC" w14:textId="77777777" w:rsidR="00114007" w:rsidRPr="009D0E18" w:rsidRDefault="00114007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1EAA0984" w14:textId="77777777" w:rsidR="00114007" w:rsidRPr="009D0E18" w:rsidRDefault="00114007" w:rsidP="007343EF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63BCA0D" w14:textId="61EBB5E4" w:rsidR="00114007" w:rsidRPr="009D0E18" w:rsidRDefault="00114007" w:rsidP="00114007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  <w:r w:rsidRPr="009D0E18">
              <w:rPr>
                <w:rFonts w:asciiTheme="majorHAnsi" w:hAnsiTheme="majorHAnsi" w:cstheme="majorHAnsi"/>
                <w:bCs/>
                <w:sz w:val="26"/>
                <w:szCs w:val="26"/>
              </w:rPr>
              <w:t>0,25x</w:t>
            </w:r>
            <w:r w:rsidR="00B8003F">
              <w:rPr>
                <w:rFonts w:asciiTheme="majorHAnsi" w:hAnsiTheme="majorHAnsi" w:cstheme="majorHAnsi"/>
                <w:bCs/>
                <w:sz w:val="26"/>
                <w:szCs w:val="26"/>
              </w:rPr>
              <w:t>4</w:t>
            </w:r>
          </w:p>
        </w:tc>
      </w:tr>
      <w:tr w:rsidR="00824A54" w:rsidRPr="001A7C53" w14:paraId="24D45388" w14:textId="77777777" w:rsidTr="00186131">
        <w:trPr>
          <w:trHeight w:val="719"/>
          <w:jc w:val="center"/>
        </w:trPr>
        <w:tc>
          <w:tcPr>
            <w:tcW w:w="1696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14:paraId="341FEABD" w14:textId="62BAE0D1" w:rsidR="00824A54" w:rsidRPr="001A7C53" w:rsidRDefault="00824A54" w:rsidP="009D0E18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2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. </w:t>
            </w: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(2,0đ)</w:t>
            </w:r>
          </w:p>
        </w:tc>
        <w:tc>
          <w:tcPr>
            <w:tcW w:w="7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C4929F8" w14:textId="77777777" w:rsidR="00824A54" w:rsidRDefault="00824A54" w:rsidP="007343EF">
            <w:pPr>
              <w:jc w:val="both"/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</w:pPr>
            <w:r w:rsidRPr="001A7C53"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>a</w:t>
            </w:r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>)</w:t>
            </w:r>
          </w:p>
          <w:p w14:paraId="23A62450" w14:textId="5C5C8FC7" w:rsidR="00824A54" w:rsidRPr="00AB763A" w:rsidRDefault="00824A54" w:rsidP="00AB763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Đối với hàm số </w:t>
            </w:r>
            <m:oMath>
              <m:r>
                <w:rPr>
                  <w:rFonts w:ascii="Cambria Math" w:eastAsia="Calibri" w:hAnsi="Cambria Math" w:cstheme="majorHAnsi"/>
                  <w:kern w:val="2"/>
                  <w:sz w:val="26"/>
                  <w:szCs w:val="26"/>
                  <w14:ligatures w14:val="standardContextual"/>
                </w:rPr>
                <m:t>y=2x-1</m:t>
              </m:r>
            </m:oMath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, giá trị của y tương ứng với giá trị </w:t>
            </w:r>
            <m:oMath>
              <m:r>
                <w:rPr>
                  <w:rFonts w:ascii="Cambria Math" w:eastAsia="Calibri" w:hAnsi="Cambria Math" w:cstheme="majorHAnsi"/>
                  <w:kern w:val="2"/>
                  <w:sz w:val="26"/>
                  <w:szCs w:val="26"/>
                  <w14:ligatures w14:val="standardContextual"/>
                </w:rPr>
                <m:t>x=0</m:t>
              </m:r>
            </m:oMath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 là</w:t>
            </w:r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br/>
            </w:r>
            <m:oMath>
              <m:r>
                <w:rPr>
                  <w:rFonts w:ascii="Cambria Math" w:hAnsi="Cambria Math" w:cstheme="majorHAnsi"/>
                  <w:sz w:val="26"/>
                  <w:szCs w:val="26"/>
                </w:rPr>
                <m:t>y=2.0-1=-1 ≠1</m:t>
              </m:r>
            </m:oMath>
            <w:r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eastAsia="Calibri" w:hAnsiTheme="majorHAnsi" w:cstheme="majorHAnsi"/>
                <w:sz w:val="26"/>
                <w:szCs w:val="26"/>
              </w:rPr>
              <w:br/>
              <w:t xml:space="preserve">Vậy </w:t>
            </w:r>
            <m:oMath>
              <m:r>
                <w:rPr>
                  <w:rFonts w:ascii="Cambria Math" w:eastAsia="Calibri" w:hAnsi="Cambria Math" w:cstheme="majorHAnsi"/>
                  <w:sz w:val="26"/>
                  <w:szCs w:val="26"/>
                </w:rPr>
                <m:t>A(0;1)</m:t>
              </m:r>
            </m:oMath>
            <w:r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 không thuộc đồ thị của hàm số bậc nhất trên</w:t>
            </w:r>
            <w:r>
              <w:rPr>
                <w:rFonts w:asciiTheme="majorHAnsi" w:eastAsia="Calibri" w:hAnsiTheme="majorHAnsi" w:cstheme="majorHAnsi"/>
                <w:sz w:val="26"/>
                <w:szCs w:val="26"/>
              </w:rPr>
              <w:br/>
            </w:r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Đối với hàm số </w:t>
            </w:r>
            <m:oMath>
              <m:r>
                <w:rPr>
                  <w:rFonts w:ascii="Cambria Math" w:eastAsia="Calibri" w:hAnsi="Cambria Math" w:cstheme="majorHAnsi"/>
                  <w:kern w:val="2"/>
                  <w:sz w:val="26"/>
                  <w:szCs w:val="26"/>
                  <w14:ligatures w14:val="standardContextual"/>
                </w:rPr>
                <m:t>y=2x-1</m:t>
              </m:r>
            </m:oMath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, giá trị của y tương ứng với giá trị </w:t>
            </w:r>
            <m:oMath>
              <m:r>
                <w:rPr>
                  <w:rFonts w:ascii="Cambria Math" w:eastAsia="Calibri" w:hAnsi="Cambria Math" w:cstheme="majorHAnsi"/>
                  <w:kern w:val="2"/>
                  <w:sz w:val="26"/>
                  <w:szCs w:val="26"/>
                  <w14:ligatures w14:val="standardContextual"/>
                </w:rPr>
                <m:t>x=2</m:t>
              </m:r>
            </m:oMath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 là</w:t>
            </w:r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br/>
            </w:r>
            <m:oMath>
              <m:r>
                <w:rPr>
                  <w:rFonts w:ascii="Cambria Math" w:hAnsi="Cambria Math" w:cstheme="majorHAnsi"/>
                  <w:sz w:val="26"/>
                  <w:szCs w:val="26"/>
                </w:rPr>
                <m:t>y=2.2-1=3</m:t>
              </m:r>
            </m:oMath>
            <w:r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eastAsia="Calibri" w:hAnsiTheme="majorHAnsi" w:cstheme="majorHAnsi"/>
                <w:sz w:val="26"/>
                <w:szCs w:val="26"/>
              </w:rPr>
              <w:br/>
              <w:t xml:space="preserve">Vậy </w:t>
            </w:r>
            <m:oMath>
              <m:r>
                <w:rPr>
                  <w:rFonts w:ascii="Cambria Math" w:eastAsia="Calibri" w:hAnsi="Cambria Math" w:cstheme="majorHAnsi"/>
                  <w:sz w:val="26"/>
                  <w:szCs w:val="26"/>
                </w:rPr>
                <m:t>B(2;3)</m:t>
              </m:r>
            </m:oMath>
            <w:r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 thuộc đồ thị của hàm số bậc nhất trên</w:t>
            </w:r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219F75A" w14:textId="77777777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99E8AA3" w14:textId="77777777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EE1F6DE" w14:textId="77777777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483FDB9" w14:textId="77777777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D341F1C" w14:textId="77777777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3505C38" w14:textId="46A96FD5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  <w:p w14:paraId="7A4BA705" w14:textId="45A3B17B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174399D" w14:textId="77777777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7CBE9C7" w14:textId="4F336E54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bCs/>
                <w:sz w:val="26"/>
                <w:szCs w:val="26"/>
              </w:rPr>
              <w:br/>
              <w:t>0,25</w:t>
            </w:r>
          </w:p>
        </w:tc>
      </w:tr>
      <w:tr w:rsidR="00824A54" w:rsidRPr="001A7C53" w14:paraId="45422FF6" w14:textId="77777777" w:rsidTr="00186131">
        <w:trPr>
          <w:trHeight w:val="2332"/>
          <w:jc w:val="center"/>
        </w:trPr>
        <w:tc>
          <w:tcPr>
            <w:tcW w:w="1696" w:type="dxa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9552E4" w14:textId="77777777" w:rsidR="00824A54" w:rsidRPr="001A7C53" w:rsidRDefault="00824A54" w:rsidP="004504D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14:paraId="1BD87065" w14:textId="77777777" w:rsidR="00824A54" w:rsidRDefault="00824A54" w:rsidP="009D0E18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)</w:t>
            </w:r>
          </w:p>
          <w:p w14:paraId="08F64C77" w14:textId="43635677" w:rsidR="00824A54" w:rsidRPr="009D0E18" w:rsidRDefault="00824A54" w:rsidP="009D0E18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sz w:val="26"/>
                <w:szCs w:val="26"/>
              </w:rPr>
              <w:t>Ta có bảng sau</w:t>
            </w:r>
          </w:p>
          <w:p w14:paraId="6C0204D7" w14:textId="77777777" w:rsidR="00824A54" w:rsidRDefault="00824A54" w:rsidP="009D0E18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966F2A6" wp14:editId="3AB08188">
                  <wp:extent cx="3055119" cy="849085"/>
                  <wp:effectExtent l="0" t="0" r="0" b="8255"/>
                  <wp:docPr id="174135240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1352403" name=""/>
                          <pic:cNvPicPr/>
                        </pic:nvPicPr>
                        <pic:blipFill>
                          <a:blip r:embed="rId3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0481" cy="853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7F7123" w14:textId="604E5C83" w:rsidR="00824A54" w:rsidRPr="009D0E18" w:rsidRDefault="00824A54" w:rsidP="009D0E18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sz w:val="26"/>
                <w:szCs w:val="26"/>
              </w:rPr>
              <w:t xml:space="preserve">Vậy đồ thị của hàm số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</w:rPr>
                <m:t>y=2x-1</m:t>
              </m:r>
            </m:oMath>
            <w:r w:rsidRPr="009D0E18"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đi qua hai điểm </w:t>
            </w:r>
            <m:oMath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1;1</m:t>
                  </m:r>
                </m:e>
              </m:d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và B(2;3)</m:t>
              </m:r>
            </m:oMath>
          </w:p>
          <w:p w14:paraId="37200F1F" w14:textId="77777777" w:rsidR="00824A54" w:rsidRDefault="00824A54" w:rsidP="009D0E18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57AA30CD" w14:textId="4599B412" w:rsidR="00824A54" w:rsidRPr="009D0E18" w:rsidRDefault="00824A54" w:rsidP="009D0E18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349DFBD8" wp14:editId="5080C29C">
                  <wp:extent cx="2896004" cy="3600953"/>
                  <wp:effectExtent l="0" t="0" r="0" b="0"/>
                  <wp:docPr id="12869686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6968624" name=""/>
                          <pic:cNvPicPr/>
                        </pic:nvPicPr>
                        <pic:blipFill>
                          <a:blip r:embed="rId3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0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6004" cy="3600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single" w:sz="4" w:space="0" w:color="auto"/>
              <w:left w:val="single" w:sz="4" w:space="0" w:color="000000" w:themeColor="text1"/>
              <w:right w:val="single" w:sz="4" w:space="0" w:color="000000" w:themeColor="text1"/>
            </w:tcBorders>
          </w:tcPr>
          <w:p w14:paraId="22A92F1A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85B76DF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05C5FC1E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4D7FF76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3B10BC5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446DC56F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6B4C035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84FC293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B7FA582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D373CBC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931754A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2D9841C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5B0D6DE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352B745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C9194E0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B2A493C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22535C0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094511C1" w14:textId="77777777" w:rsidR="00824A54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E184CAC" w14:textId="423C19C0" w:rsidR="00824A54" w:rsidRPr="009D0E18" w:rsidRDefault="00824A54" w:rsidP="009D0E18">
            <w:pPr>
              <w:spacing w:before="120" w:after="12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0E18">
              <w:rPr>
                <w:rFonts w:asciiTheme="majorHAnsi" w:hAnsiTheme="majorHAnsi" w:cstheme="majorHAnsi"/>
                <w:bCs/>
                <w:sz w:val="26"/>
                <w:szCs w:val="26"/>
              </w:rPr>
              <w:t>0,25x4</w:t>
            </w:r>
          </w:p>
        </w:tc>
      </w:tr>
      <w:tr w:rsidR="00824A54" w:rsidRPr="001A7C53" w14:paraId="135B664C" w14:textId="77777777" w:rsidTr="00186131">
        <w:trPr>
          <w:trHeight w:val="2332"/>
          <w:jc w:val="center"/>
        </w:trPr>
        <w:tc>
          <w:tcPr>
            <w:tcW w:w="1696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61D9689" w14:textId="77777777" w:rsidR="00824A54" w:rsidRPr="001A7C53" w:rsidRDefault="00824A54" w:rsidP="00824A5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000000" w:themeColor="text1"/>
              <w:right w:val="single" w:sz="4" w:space="0" w:color="000000" w:themeColor="text1"/>
            </w:tcBorders>
          </w:tcPr>
          <w:p w14:paraId="1E12B4D0" w14:textId="77777777" w:rsidR="00824A54" w:rsidRDefault="00824A54" w:rsidP="00824A54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)</w:t>
            </w:r>
          </w:p>
          <w:p w14:paraId="4824DCE9" w14:textId="4EAF62BB" w:rsidR="00824A54" w:rsidRPr="009D0E18" w:rsidRDefault="00824A54" w:rsidP="00824A54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Đối với hàm số </w:t>
            </w:r>
            <m:oMath>
              <m:r>
                <w:rPr>
                  <w:rFonts w:ascii="Cambria Math" w:eastAsia="Calibri" w:hAnsi="Cambria Math" w:cstheme="majorHAnsi"/>
                  <w:kern w:val="2"/>
                  <w:sz w:val="26"/>
                  <w:szCs w:val="26"/>
                  <w14:ligatures w14:val="standardContextual"/>
                </w:rPr>
                <m:t>y=2x-1</m:t>
              </m:r>
            </m:oMath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, giá trị của x tương ứng với giá trị </w:t>
            </w:r>
            <m:oMath>
              <m:r>
                <w:rPr>
                  <w:rFonts w:ascii="Cambria Math" w:eastAsia="Calibri" w:hAnsi="Cambria Math" w:cstheme="majorHAnsi"/>
                  <w:kern w:val="2"/>
                  <w:sz w:val="26"/>
                  <w:szCs w:val="26"/>
                  <w14:ligatures w14:val="standardContextual"/>
                </w:rPr>
                <m:t>y=5</m:t>
              </m:r>
            </m:oMath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t xml:space="preserve"> là</w:t>
            </w:r>
            <w:r>
              <w:rPr>
                <w:rFonts w:asciiTheme="majorHAnsi" w:eastAsia="Calibri" w:hAnsiTheme="majorHAnsi" w:cstheme="majorHAnsi"/>
                <w:kern w:val="2"/>
                <w:sz w:val="26"/>
                <w:szCs w:val="26"/>
                <w14:ligatures w14:val="standardContextual"/>
              </w:rPr>
              <w:br/>
            </w:r>
            <m:oMathPara>
              <m:oMath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2x-1=5</m:t>
                </m:r>
                <m:r>
                  <m:rPr>
                    <m:sty m:val="p"/>
                  </m:rPr>
                  <w:rPr>
                    <w:rFonts w:ascii="Cambria Math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="Calibri" w:hAnsi="Cambria Math" w:cstheme="majorHAnsi"/>
                    <w:sz w:val="26"/>
                    <w:szCs w:val="26"/>
                  </w:rPr>
                  <m:t xml:space="preserve">  x        =3</m:t>
                </m:r>
                <m:r>
                  <m:rPr>
                    <m:sty m:val="p"/>
                  </m:rPr>
                  <w:rPr>
                    <w:rFonts w:asciiTheme="majorHAnsi" w:eastAsia="Calibri" w:hAnsiTheme="majorHAnsi" w:cstheme="majorHAnsi"/>
                    <w:sz w:val="26"/>
                    <w:szCs w:val="26"/>
                  </w:rPr>
                  <w:br/>
                </m:r>
              </m:oMath>
            </m:oMathPara>
            <w:r>
              <w:rPr>
                <w:rFonts w:asciiTheme="majorHAnsi" w:eastAsia="Calibri" w:hAnsiTheme="majorHAnsi" w:cstheme="majorHAnsi"/>
                <w:sz w:val="26"/>
                <w:szCs w:val="26"/>
              </w:rPr>
              <w:t>Vậy điểm M có tọa độ là (3;5)</w:t>
            </w:r>
          </w:p>
        </w:tc>
        <w:tc>
          <w:tcPr>
            <w:tcW w:w="1285" w:type="dxa"/>
            <w:tcBorders>
              <w:top w:val="single" w:sz="4" w:space="0" w:color="auto"/>
              <w:left w:val="single" w:sz="4" w:space="0" w:color="000000" w:themeColor="text1"/>
              <w:right w:val="single" w:sz="4" w:space="0" w:color="000000" w:themeColor="text1"/>
            </w:tcBorders>
          </w:tcPr>
          <w:p w14:paraId="396B919A" w14:textId="77777777" w:rsidR="00824A54" w:rsidRDefault="00824A54" w:rsidP="00824A54">
            <w:pPr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84FE090" w14:textId="77777777" w:rsidR="00824A54" w:rsidRDefault="00824A54" w:rsidP="00824A54">
            <w:pPr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B66ED06" w14:textId="77777777" w:rsidR="00824A54" w:rsidRDefault="00824A54" w:rsidP="00824A54">
            <w:pPr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493BBA00" w14:textId="269FCAA2" w:rsidR="00824A54" w:rsidRDefault="00824A54" w:rsidP="00824A54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24A54">
              <w:rPr>
                <w:rFonts w:asciiTheme="majorHAnsi" w:hAnsiTheme="majorHAnsi" w:cstheme="majorHAnsi"/>
                <w:bCs/>
                <w:sz w:val="26"/>
                <w:szCs w:val="26"/>
              </w:rPr>
              <w:t>0,25x2</w:t>
            </w:r>
          </w:p>
        </w:tc>
      </w:tr>
      <w:tr w:rsidR="00824A54" w:rsidRPr="001A7C53" w14:paraId="47BB4774" w14:textId="77777777" w:rsidTr="00186131">
        <w:trPr>
          <w:trHeight w:val="2332"/>
          <w:jc w:val="center"/>
        </w:trPr>
        <w:tc>
          <w:tcPr>
            <w:tcW w:w="1696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9953E67" w14:textId="454BCE75" w:rsidR="00824A54" w:rsidRPr="001A7C53" w:rsidRDefault="00186131" w:rsidP="00824A5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3. (1,0đ)</w:t>
            </w: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000000" w:themeColor="text1"/>
              <w:right w:val="single" w:sz="4" w:space="0" w:color="000000" w:themeColor="text1"/>
            </w:tcBorders>
          </w:tcPr>
          <w:p w14:paraId="747B4B87" w14:textId="77777777" w:rsidR="00824A54" w:rsidRPr="00824A54" w:rsidRDefault="00824A54" w:rsidP="00824A5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24A54">
              <w:rPr>
                <w:rFonts w:asciiTheme="majorHAnsi" w:hAnsiTheme="majorHAnsi" w:cstheme="majorHAnsi"/>
                <w:sz w:val="26"/>
                <w:szCs w:val="26"/>
              </w:rPr>
              <w:t>Điều kiện để đường thẳng d và đường thẳng d’ song song là</w:t>
            </w:r>
          </w:p>
          <w:p w14:paraId="390D736D" w14:textId="77777777" w:rsidR="00824A54" w:rsidRPr="00824A54" w:rsidRDefault="00000000" w:rsidP="00824A54">
            <w:pPr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m=-3</m:t>
                        </m:r>
                      </m:e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n+1≠5</m:t>
                        </m:r>
                      </m:e>
                    </m:eqArr>
                  </m:e>
                </m:d>
              </m:oMath>
            </m:oMathPara>
          </w:p>
          <w:p w14:paraId="4D87E13D" w14:textId="653B5E22" w:rsidR="00824A54" w:rsidRPr="00186131" w:rsidRDefault="00000000" w:rsidP="00824A54">
            <w:pPr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m=-3</m:t>
                        </m:r>
                      </m:e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</w:rPr>
                          <m:t>n≠4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285" w:type="dxa"/>
            <w:tcBorders>
              <w:top w:val="single" w:sz="4" w:space="0" w:color="auto"/>
              <w:left w:val="single" w:sz="4" w:space="0" w:color="000000" w:themeColor="text1"/>
              <w:right w:val="single" w:sz="4" w:space="0" w:color="000000" w:themeColor="text1"/>
            </w:tcBorders>
          </w:tcPr>
          <w:p w14:paraId="51A3674A" w14:textId="77777777" w:rsidR="00824A54" w:rsidRDefault="00824A54" w:rsidP="00824A54">
            <w:pPr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04BE5462" w14:textId="77777777" w:rsidR="00824A54" w:rsidRDefault="00824A54" w:rsidP="00824A54">
            <w:pPr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4B7E68E" w14:textId="77777777" w:rsidR="00824A54" w:rsidRDefault="00824A54" w:rsidP="00824A54">
            <w:pPr>
              <w:spacing w:before="120"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0D8C99C" w14:textId="6E149CD7" w:rsidR="00824A54" w:rsidRDefault="00824A54" w:rsidP="00186131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24A54">
              <w:rPr>
                <w:rFonts w:asciiTheme="majorHAnsi" w:hAnsiTheme="majorHAnsi" w:cstheme="majorHAnsi"/>
                <w:bCs/>
                <w:sz w:val="26"/>
                <w:szCs w:val="26"/>
              </w:rPr>
              <w:t>0,25x2</w:t>
            </w:r>
          </w:p>
        </w:tc>
      </w:tr>
      <w:tr w:rsidR="0089497A" w:rsidRPr="001A7C53" w14:paraId="47DAB8EE" w14:textId="77777777" w:rsidTr="00177771">
        <w:trPr>
          <w:jc w:val="center"/>
        </w:trPr>
        <w:tc>
          <w:tcPr>
            <w:tcW w:w="1696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14:paraId="4832D06F" w14:textId="503151E8" w:rsidR="0089497A" w:rsidRPr="001A7C53" w:rsidRDefault="0089497A" w:rsidP="00824A54">
            <w:pPr>
              <w:spacing w:before="120" w:after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B297A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r w:rsidRPr="001B297A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</w:t>
            </w:r>
            <w:r w:rsidRPr="001B297A">
              <w:rPr>
                <w:rFonts w:asciiTheme="majorHAnsi" w:hAnsiTheme="majorHAnsi" w:cstheme="majorHAnsi"/>
                <w:b/>
                <w:sz w:val="26"/>
                <w:szCs w:val="26"/>
              </w:rPr>
              <w:t>4. (1,0đ)</w:t>
            </w:r>
          </w:p>
        </w:tc>
        <w:tc>
          <w:tcPr>
            <w:tcW w:w="7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360683E" w14:textId="77777777" w:rsidR="0089497A" w:rsidRDefault="0089497A" w:rsidP="00824A54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)</w:t>
            </w:r>
          </w:p>
          <w:p w14:paraId="70D0DA24" w14:textId="77777777" w:rsidR="0089497A" w:rsidRDefault="0089497A" w:rsidP="00824A54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Ta có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y=ax+b</m:t>
              </m:r>
            </m:oMath>
          </w:p>
          <w:p w14:paraId="35106E6D" w14:textId="77777777" w:rsidR="0089497A" w:rsidRDefault="0089497A" w:rsidP="00824A54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>Trong đó y là độ F còn x là độ C</w:t>
            </w:r>
          </w:p>
          <w:p w14:paraId="4F86F677" w14:textId="77777777" w:rsidR="0089497A" w:rsidRDefault="0089497A" w:rsidP="00824A54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lastRenderedPageBreak/>
              <w:t xml:space="preserve">Với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x=0 thì y=32</m:t>
              </m:r>
            </m:oMath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nên ta có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a.0+b=32</m:t>
              </m:r>
            </m:oMath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hay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b=32</m:t>
              </m:r>
            </m:oMath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br/>
              <w:t xml:space="preserve">Với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x=10 thì y=50</m:t>
              </m:r>
            </m:oMath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nên ta có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a.10+32=50</m:t>
              </m:r>
            </m:oMath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hay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a=1,8</m:t>
              </m:r>
            </m:oMath>
          </w:p>
          <w:p w14:paraId="60730F89" w14:textId="25B845B5" w:rsidR="0089497A" w:rsidRPr="001A7C53" w:rsidRDefault="0089497A" w:rsidP="00824A54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a=1,8 và b=32</m:t>
              </m:r>
            </m:oMath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927D31C" w14:textId="77777777" w:rsidR="0089497A" w:rsidRPr="001A7C53" w:rsidRDefault="0089497A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</w:p>
        </w:tc>
      </w:tr>
      <w:tr w:rsidR="0089497A" w:rsidRPr="001A7C53" w14:paraId="294C3C59" w14:textId="77777777" w:rsidTr="00177771">
        <w:trPr>
          <w:jc w:val="center"/>
        </w:trPr>
        <w:tc>
          <w:tcPr>
            <w:tcW w:w="1696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FBEB4DB" w14:textId="77777777" w:rsidR="0089497A" w:rsidRPr="001A7C53" w:rsidRDefault="0089497A" w:rsidP="00824A54">
            <w:pPr>
              <w:spacing w:before="120" w:after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5F69E3A" w14:textId="77777777" w:rsidR="0089497A" w:rsidRPr="00186131" w:rsidRDefault="0089497A" w:rsidP="00824A54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18613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)</w:t>
            </w:r>
          </w:p>
          <w:p w14:paraId="27E5ABAA" w14:textId="77777777" w:rsidR="0089497A" w:rsidRDefault="0089497A" w:rsidP="00824A54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Thay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 xml:space="preserve">y=18 </m:t>
              </m:r>
            </m:oMath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vào hàm số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y=1,8x+32</m:t>
              </m:r>
            </m:oMath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ta có </w:t>
            </w:r>
          </w:p>
          <w:p w14:paraId="322D292D" w14:textId="3F126350" w:rsidR="0089497A" w:rsidRDefault="0089497A" w:rsidP="00824A54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m:t>1,8x+32=18</m:t>
                </m:r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m:t xml:space="preserve">      x           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color w:val="000000" w:themeColor="text1"/>
                        <w:sz w:val="26"/>
                        <w:szCs w:val="26"/>
                      </w:rPr>
                      <m:t>-70</m:t>
                    </m:r>
                  </m:num>
                  <m:den>
                    <m:r>
                      <w:rPr>
                        <w:rFonts w:ascii="Cambria Math" w:hAnsi="Cambria Math" w:cstheme="majorHAnsi"/>
                        <w:color w:val="000000" w:themeColor="text1"/>
                        <w:sz w:val="26"/>
                        <w:szCs w:val="26"/>
                      </w:rPr>
                      <m:t>9</m:t>
                    </m:r>
                  </m:den>
                </m:f>
                <m: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m:t xml:space="preserve"> (℃)</m:t>
                </m:r>
                <m:r>
                  <m:rPr>
                    <m:sty m:val="p"/>
                  </m:rPr>
                  <w:rPr>
                    <w:rFonts w:asciiTheme="majorHAnsi" w:eastAsiaTheme="minorEastAsia" w:hAnsiTheme="majorHAnsi" w:cstheme="majorHAnsi"/>
                    <w:color w:val="000000" w:themeColor="text1"/>
                    <w:sz w:val="26"/>
                    <w:szCs w:val="26"/>
                  </w:rPr>
                  <w:br/>
                </m:r>
              </m:oMath>
            </m:oMathPara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Vậy nhiệt độ cơ thể ấu trùng ve sầu là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-70</m:t>
                  </m:r>
                </m:num>
                <m:den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9</m:t>
                  </m:r>
                </m:den>
              </m:f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 xml:space="preserve"> (℃)</m:t>
              </m:r>
            </m:oMath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322E9B5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30E5AF8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03B15C72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5C5F3AAE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5ADA7D2D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0991613E" w14:textId="0B011472" w:rsidR="0089497A" w:rsidRPr="0089497A" w:rsidRDefault="0089497A" w:rsidP="0089497A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24A54">
              <w:rPr>
                <w:rFonts w:asciiTheme="majorHAnsi" w:hAnsiTheme="majorHAnsi" w:cstheme="majorHAnsi"/>
                <w:bCs/>
                <w:sz w:val="26"/>
                <w:szCs w:val="26"/>
              </w:rPr>
              <w:t>0,25x2</w:t>
            </w:r>
          </w:p>
        </w:tc>
      </w:tr>
      <w:tr w:rsidR="0089497A" w:rsidRPr="001A7C53" w14:paraId="073A5F4A" w14:textId="77777777" w:rsidTr="00177771">
        <w:trPr>
          <w:jc w:val="center"/>
        </w:trPr>
        <w:tc>
          <w:tcPr>
            <w:tcW w:w="1696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3B4BA62" w14:textId="2B4BB506" w:rsidR="0089497A" w:rsidRPr="001A7C53" w:rsidRDefault="0089497A" w:rsidP="00824A54">
            <w:pPr>
              <w:spacing w:before="120" w:after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Bài 5. (1,0đ)</w:t>
            </w:r>
          </w:p>
        </w:tc>
        <w:tc>
          <w:tcPr>
            <w:tcW w:w="7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90B45AE" w14:textId="4B677A15" w:rsidR="0089497A" w:rsidRPr="0089497A" w:rsidRDefault="0089497A" w:rsidP="00824A54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 w:rsidRPr="0089497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Xét tứ giác EFGH có</w:t>
            </w:r>
            <w:r w:rsidRPr="0089497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br/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</m:acc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G</m:t>
                  </m:r>
                </m:e>
              </m:acc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H</m:t>
                  </m:r>
                </m:e>
              </m:acc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=360°</m:t>
              </m:r>
            </m:oMath>
            <w:r w:rsidRPr="0089497A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(tổng các góc trong một tứ giác)</w:t>
            </w:r>
          </w:p>
          <w:p w14:paraId="675F003D" w14:textId="4BEB4B0F" w:rsidR="0089497A" w:rsidRPr="0089497A" w:rsidRDefault="0089497A" w:rsidP="00824A54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100°+90°+</m:t>
              </m:r>
              <m:acc>
                <m:acc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G</m:t>
                  </m:r>
                </m:e>
              </m:acc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+</m:t>
              </m:r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90°</m:t>
              </m:r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=360°</m:t>
              </m:r>
            </m:oMath>
            <w:r w:rsidRPr="0089497A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r w:rsidRPr="0089497A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br/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6"/>
                      <w:szCs w:val="26"/>
                    </w:rPr>
                    <m:t>G</m:t>
                  </m:r>
                </m:e>
              </m:acc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=80°</m:t>
              </m:r>
            </m:oMath>
            <w:r w:rsidRPr="0089497A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03297FD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925C978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147054B" w14:textId="77777777" w:rsidR="0089497A" w:rsidRDefault="0089497A" w:rsidP="0089497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42991EAB" w14:textId="29AEC84D" w:rsidR="0089497A" w:rsidRDefault="0089497A" w:rsidP="0089497A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24A54">
              <w:rPr>
                <w:rFonts w:asciiTheme="majorHAnsi" w:hAnsiTheme="majorHAnsi" w:cstheme="majorHAnsi"/>
                <w:bCs/>
                <w:sz w:val="26"/>
                <w:szCs w:val="26"/>
              </w:rPr>
              <w:t>0,25x</w:t>
            </w: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4</w:t>
            </w:r>
          </w:p>
        </w:tc>
      </w:tr>
      <w:tr w:rsidR="00824A54" w:rsidRPr="001A7C53" w14:paraId="011826E2" w14:textId="77777777" w:rsidTr="00B8003F">
        <w:trPr>
          <w:trHeight w:val="3550"/>
          <w:jc w:val="center"/>
        </w:trPr>
        <w:tc>
          <w:tcPr>
            <w:tcW w:w="1696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14:paraId="7686D66F" w14:textId="77777777" w:rsidR="00B8003F" w:rsidRPr="001A7C53" w:rsidRDefault="00B8003F" w:rsidP="00B8003F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>Bài 6. (3,0 đ)</w:t>
            </w:r>
          </w:p>
          <w:p w14:paraId="47CC02CE" w14:textId="49F9282B" w:rsidR="00824A54" w:rsidRPr="001A7C53" w:rsidRDefault="00824A54" w:rsidP="00B8003F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A73809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                          </w:t>
            </w:r>
          </w:p>
          <w:p w14:paraId="5A1DACFA" w14:textId="77777777" w:rsidR="00824A54" w:rsidRPr="001A7C53" w:rsidRDefault="00824A54" w:rsidP="00B8003F">
            <w:pPr>
              <w:spacing w:after="24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/>
                <w:noProof/>
                <w:sz w:val="26"/>
                <w:szCs w:val="26"/>
              </w:rPr>
              <w:drawing>
                <wp:inline distT="0" distB="0" distL="0" distR="0" wp14:anchorId="5FFCF5BD" wp14:editId="6387DDAC">
                  <wp:extent cx="3277721" cy="280535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3995" cy="2827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F81C877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0F4484E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686D8B0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5E33B79F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824A54" w:rsidRPr="001A7C53" w14:paraId="67BAC0FD" w14:textId="77777777" w:rsidTr="00B8003F">
        <w:trPr>
          <w:trHeight w:val="2393"/>
          <w:jc w:val="center"/>
        </w:trPr>
        <w:tc>
          <w:tcPr>
            <w:tcW w:w="1696" w:type="dxa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14:paraId="16985098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76E94D32" w14:textId="2A3C40DB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de-DE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a) </w: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Chứng minh: tứ giác ADHE là hình chữ nhật.</w:t>
            </w:r>
          </w:p>
          <w:p w14:paraId="6F436EBF" w14:textId="1D0FAE2A" w:rsidR="00824A54" w:rsidRPr="001A7C53" w:rsidRDefault="00000000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fr-FR"/>
                    </w:rPr>
                    <m:t>ADH</m:t>
                  </m:r>
                </m:e>
              </m:acc>
              <m:r>
                <w:rPr>
                  <w:rFonts w:ascii="Cambria Math" w:hAnsi="Cambria Math" w:cstheme="majorHAnsi"/>
                  <w:sz w:val="26"/>
                  <w:szCs w:val="26"/>
                  <w:lang w:val="fr-FR"/>
                </w:rPr>
                <m:t>=90°</m:t>
              </m:r>
            </m:oMath>
            <w:r w:rsidR="00824A54"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(AB </w:t>
            </w:r>
            <w:r w:rsidR="00824A54"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240" w:dyaOrig="260" w14:anchorId="1244237F">
                <v:shape id="_x0000_i1041" type="#_x0000_t75" style="width:12pt;height:13pt" o:ole="">
                  <v:imagedata r:id="rId42" o:title=""/>
                </v:shape>
                <o:OLEObject Type="Embed" ProgID="Equation.DSMT4" ShapeID="_x0000_i1041" DrawAspect="Content" ObjectID="_1789472106" r:id="rId43"/>
              </w:object>
            </w:r>
            <w:r w:rsidR="00824A54"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DH)</w:t>
            </w:r>
          </w:p>
          <w:p w14:paraId="08FC91B2" w14:textId="676EFDE7" w:rsidR="00824A54" w:rsidRPr="001A7C53" w:rsidRDefault="00000000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fr-FR"/>
                    </w:rPr>
                    <m:t>AEH</m:t>
                  </m:r>
                </m:e>
              </m:acc>
              <m:r>
                <w:rPr>
                  <w:rFonts w:ascii="Cambria Math" w:hAnsi="Cambria Math" w:cstheme="majorHAnsi"/>
                  <w:sz w:val="26"/>
                  <w:szCs w:val="26"/>
                  <w:lang w:val="fr-FR"/>
                </w:rPr>
                <m:t>=90°</m:t>
              </m:r>
            </m:oMath>
            <w:r w:rsidR="00B8003F"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824A54" w:rsidRPr="001A7C53">
              <w:rPr>
                <w:rFonts w:asciiTheme="majorHAnsi" w:hAnsiTheme="majorHAnsi" w:cstheme="majorHAnsi"/>
                <w:sz w:val="26"/>
                <w:szCs w:val="26"/>
              </w:rPr>
              <w:t>(</w:t>
            </w:r>
            <w:r w:rsidR="00824A54"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AC </w:t>
            </w:r>
            <w:r w:rsidR="00824A54"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240" w:dyaOrig="260" w14:anchorId="705BC4D5">
                <v:shape id="_x0000_i1042" type="#_x0000_t75" style="width:12pt;height:13pt" o:ole="">
                  <v:imagedata r:id="rId42" o:title=""/>
                </v:shape>
                <o:OLEObject Type="Embed" ProgID="Equation.DSMT4" ShapeID="_x0000_i1042" DrawAspect="Content" ObjectID="_1789472107" r:id="rId44"/>
              </w:object>
            </w:r>
            <w:r w:rsidR="00824A54"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HE)</w:t>
            </w:r>
          </w:p>
          <w:p w14:paraId="5C6E1A53" w14:textId="0EA6DB2F" w:rsidR="00824A54" w:rsidRPr="001A7C53" w:rsidRDefault="00000000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fr-FR"/>
                    </w:rPr>
                    <m:t>EAD</m:t>
                  </m:r>
                </m:e>
              </m:acc>
              <m:r>
                <w:rPr>
                  <w:rFonts w:ascii="Cambria Math" w:hAnsi="Cambria Math" w:cstheme="majorHAnsi"/>
                  <w:sz w:val="26"/>
                  <w:szCs w:val="26"/>
                  <w:lang w:val="fr-FR"/>
                </w:rPr>
                <m:t>=90°</m:t>
              </m:r>
            </m:oMath>
            <w:r w:rsidR="00B8003F"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  <w:r w:rsidR="00824A54"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(</w:t>
            </w:r>
            <w:r w:rsidR="00824A54"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54577F81">
                <v:shape id="_x0000_i1043" type="#_x0000_t75" style="width:12pt;height:13pt" o:ole="">
                  <v:imagedata r:id="rId45" o:title=""/>
                </v:shape>
                <o:OLEObject Type="Embed" ProgID="Equation.DSMT4" ShapeID="_x0000_i1043" DrawAspect="Content" ObjectID="_1789472108" r:id="rId46"/>
              </w:object>
            </w:r>
            <w:r w:rsidR="00824A54" w:rsidRPr="001A7C53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ABC vuông tại A)</w:t>
            </w:r>
            <w:r w:rsidR="00824A54"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  </w:t>
            </w:r>
          </w:p>
          <w:p w14:paraId="06F4D8FE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Vậy</w: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tứ giác AEHD là hình chữ nhật.</w:t>
            </w:r>
          </w:p>
        </w:tc>
        <w:tc>
          <w:tcPr>
            <w:tcW w:w="12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77CAEE04" w14:textId="77777777" w:rsidR="00B8003F" w:rsidRDefault="00B8003F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6D74631" w14:textId="77777777" w:rsidR="00B8003F" w:rsidRDefault="00B8003F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AEAABED" w14:textId="77777777" w:rsidR="00B8003F" w:rsidRDefault="00B8003F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3BBF614" w14:textId="77777777" w:rsidR="00B8003F" w:rsidRDefault="00B8003F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9A7BC8B" w14:textId="77777777" w:rsidR="00B8003F" w:rsidRDefault="00B8003F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092C12EE" w14:textId="77777777" w:rsidR="00B8003F" w:rsidRDefault="00B8003F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A353EE5" w14:textId="7ADEE071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25x4</w:t>
            </w:r>
          </w:p>
        </w:tc>
      </w:tr>
      <w:tr w:rsidR="00824A54" w:rsidRPr="001A7C53" w14:paraId="3D45894B" w14:textId="77777777" w:rsidTr="00186131">
        <w:trPr>
          <w:trHeight w:val="1115"/>
          <w:jc w:val="center"/>
        </w:trPr>
        <w:tc>
          <w:tcPr>
            <w:tcW w:w="1696" w:type="dxa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14:paraId="028A9609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3F37ABF3" w14:textId="59FFCD7A" w:rsidR="00824A54" w:rsidRPr="001A7C53" w:rsidRDefault="00824A54" w:rsidP="00824A54">
            <w:pPr>
              <w:tabs>
                <w:tab w:val="left" w:pos="7406"/>
              </w:tabs>
              <w:spacing w:before="24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b</w: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)</w: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             </w:t>
            </w:r>
            <w:r w:rsidRPr="001A7C53">
              <w:rPr>
                <w:rFonts w:asciiTheme="majorHAnsi" w:hAnsiTheme="majorHAnsi" w:cstheme="majorHAnsi"/>
                <w:kern w:val="2"/>
                <w:position w:val="-58"/>
                <w:sz w:val="26"/>
                <w:szCs w:val="26"/>
                <w:lang w:val="fr-FR"/>
                <w14:ligatures w14:val="standardContextual"/>
              </w:rPr>
              <w:object w:dxaOrig="1820" w:dyaOrig="1280" w14:anchorId="3BC3621D">
                <v:shape id="_x0000_i1044" type="#_x0000_t75" style="width:90.5pt;height:63.5pt" o:ole="">
                  <v:imagedata r:id="rId47" o:title=""/>
                </v:shape>
                <o:OLEObject Type="Embed" ProgID="Equation.DSMT4" ShapeID="_x0000_i1044" DrawAspect="Content" ObjectID="_1789472109" r:id="rId48"/>
              </w:object>
            </w:r>
          </w:p>
          <w:p w14:paraId="55CC56D4" w14:textId="77777777" w:rsidR="00824A54" w:rsidRPr="001A7C53" w:rsidRDefault="00824A54" w:rsidP="00824A54">
            <w:pPr>
              <w:spacing w:after="240"/>
              <w:ind w:left="317"/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de-DE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Vậy</w:t>
            </w:r>
            <w:r w:rsidRPr="001A7C53">
              <w:rPr>
                <w:rFonts w:asciiTheme="majorHAnsi" w:hAnsiTheme="majorHAnsi" w:cstheme="majorHAnsi"/>
                <w:kern w:val="2"/>
                <w:position w:val="-6"/>
                <w:sz w:val="26"/>
                <w:szCs w:val="26"/>
                <w14:ligatures w14:val="standardContextual"/>
              </w:rPr>
              <w:object w:dxaOrig="2140" w:dyaOrig="279" w14:anchorId="5197BBBD">
                <v:shape id="_x0000_i1045" type="#_x0000_t75" style="width:107pt;height:13.5pt" o:ole="">
                  <v:imagedata r:id="rId49" o:title=""/>
                </v:shape>
                <o:OLEObject Type="Embed" ProgID="Equation.DSMT4" ShapeID="_x0000_i1045" DrawAspect="Content" ObjectID="_1789472110" r:id="rId50"/>
              </w:object>
            </w:r>
          </w:p>
        </w:tc>
        <w:tc>
          <w:tcPr>
            <w:tcW w:w="1285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B2BDCC8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CC1AF5B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D7139EF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  <w:p w14:paraId="6BC853AC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F3EE31E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A9BFCFF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824A54" w:rsidRPr="001A7C53" w14:paraId="12DB6E16" w14:textId="77777777" w:rsidTr="00186131">
        <w:trPr>
          <w:trHeight w:val="7841"/>
          <w:jc w:val="center"/>
        </w:trPr>
        <w:tc>
          <w:tcPr>
            <w:tcW w:w="1696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FB0E71A" w14:textId="77777777" w:rsidR="00824A54" w:rsidRPr="001A7C53" w:rsidRDefault="00824A54" w:rsidP="00824A54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4386C5D6" w14:textId="3CA6DE4A" w:rsidR="00824A54" w:rsidRPr="001A7C53" w:rsidRDefault="00824A54" w:rsidP="00824A54">
            <w:pPr>
              <w:tabs>
                <w:tab w:val="left" w:pos="7406"/>
              </w:tabs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c</w:t>
            </w:r>
            <w:r w:rsidRPr="001A7C53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)</w:t>
            </w:r>
            <w:r w:rsidRPr="001A7C53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</w: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Chứng minh: tứ giác DHPE là hình gì? Vì sao?</w:t>
            </w:r>
          </w:p>
          <w:p w14:paraId="246081E7" w14:textId="77777777" w:rsidR="00824A54" w:rsidRPr="001A7C53" w:rsidRDefault="00824A54" w:rsidP="00824A54">
            <w:pPr>
              <w:spacing w:after="120"/>
              <w:ind w:left="317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Chứng minh được PE // DH</w:t>
            </w:r>
          </w:p>
          <w:p w14:paraId="2564489F" w14:textId="77777777" w:rsidR="00824A54" w:rsidRPr="001A7C53" w:rsidRDefault="00824A54" w:rsidP="00824A54">
            <w:pPr>
              <w:spacing w:after="120"/>
              <w:ind w:left="317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Chứng minh được PE = DH</w:t>
            </w:r>
          </w:p>
          <w:p w14:paraId="493CEBC9" w14:textId="77777777" w:rsidR="00824A54" w:rsidRPr="001A7C53" w:rsidRDefault="00824A54" w:rsidP="00824A54">
            <w:pPr>
              <w:spacing w:after="120"/>
              <w:ind w:left="317"/>
              <w:jc w:val="both"/>
              <w:rPr>
                <w:rFonts w:asciiTheme="majorHAnsi" w:hAnsiTheme="majorHAnsi" w:cstheme="majorHAnsi"/>
                <w:sz w:val="26"/>
                <w:szCs w:val="26"/>
                <w:lang w:val="de-DE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Vậy </w: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tứ giác DHPE là hình bình hành. Giải thích.</w:t>
            </w:r>
          </w:p>
          <w:p w14:paraId="3A396299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Gọi F là giao điểm của Ax và BC</w:t>
            </w:r>
          </w:p>
          <w:p w14:paraId="468864B8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V là trực tâm tam giác AMF (MV</w:t>
            </w:r>
            <w:r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240" w:dyaOrig="260" w14:anchorId="412E5217">
                <v:shape id="_x0000_i1046" type="#_x0000_t75" style="width:12pt;height:13pt" o:ole="">
                  <v:imagedata r:id="rId42" o:title=""/>
                </v:shape>
                <o:OLEObject Type="Embed" ProgID="Equation.DSMT4" ShapeID="_x0000_i1046" DrawAspect="Content" ObjectID="_1789472111" r:id="rId51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Ax; AV</w:t>
            </w:r>
            <w:r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240" w:dyaOrig="260" w14:anchorId="29100E8E">
                <v:shape id="_x0000_i1047" type="#_x0000_t75" style="width:12pt;height:13pt" o:ole="">
                  <v:imagedata r:id="rId42" o:title=""/>
                </v:shape>
                <o:OLEObject Type="Embed" ProgID="Equation.DSMT4" ShapeID="_x0000_i1047" DrawAspect="Content" ObjectID="_1789472112" r:id="rId52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BC)</w:t>
            </w:r>
          </w:p>
          <w:p w14:paraId="798CB836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sym w:font="Symbol" w:char="F0DE"/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 FV </w:t>
            </w:r>
            <w:r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240" w:dyaOrig="260" w14:anchorId="680B1B06">
                <v:shape id="_x0000_i1048" type="#_x0000_t75" style="width:12pt;height:13pt" o:ole="">
                  <v:imagedata r:id="rId42" o:title=""/>
                </v:shape>
                <o:OLEObject Type="Embed" ProgID="Equation.DSMT4" ShapeID="_x0000_i1048" DrawAspect="Content" ObjectID="_1789472113" r:id="rId53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AM (1)</w:t>
            </w:r>
          </w:p>
          <w:p w14:paraId="2683F9DD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Ta lại có </w:t>
            </w:r>
            <w:r w:rsidRPr="001A7C53">
              <w:rPr>
                <w:rFonts w:asciiTheme="majorHAnsi" w:hAnsiTheme="majorHAnsi" w:cstheme="majorHAnsi"/>
                <w:kern w:val="2"/>
                <w:position w:val="-24"/>
                <w:sz w:val="26"/>
                <w:szCs w:val="26"/>
                <w:lang w:val="fr-FR"/>
                <w14:ligatures w14:val="standardContextual"/>
              </w:rPr>
              <w:object w:dxaOrig="1320" w:dyaOrig="620" w14:anchorId="0D18B34A">
                <v:shape id="_x0000_i1049" type="#_x0000_t75" style="width:66pt;height:31pt" o:ole="">
                  <v:imagedata r:id="rId54" o:title=""/>
                </v:shape>
                <o:OLEObject Type="Embed" ProgID="Equation.DSMT4" ShapeID="_x0000_i1049" DrawAspect="Content" ObjectID="_1789472114" r:id="rId55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(AM là  đường trung tuyến ứng với cạnh huyền BC của </w:t>
            </w:r>
            <w:r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07A2C5E6">
                <v:shape id="_x0000_i1050" type="#_x0000_t75" style="width:16.5pt;height:13pt" o:ole="">
                  <v:imagedata r:id="rId45" o:title=""/>
                </v:shape>
                <o:OLEObject Type="Embed" ProgID="Equation.DSMT4" ShapeID="_x0000_i1050" DrawAspect="Content" ObjectID="_1789472115" r:id="rId56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vuông ABC)</w:t>
            </w:r>
          </w:p>
          <w:p w14:paraId="30154BB5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sym w:font="Symbol" w:char="F0DE"/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1A7C53">
              <w:rPr>
                <w:rFonts w:asciiTheme="majorHAnsi" w:hAnsiTheme="majorHAnsi" w:cstheme="majorHAnsi"/>
                <w:kern w:val="2"/>
                <w:position w:val="-6"/>
                <w:sz w:val="26"/>
                <w:szCs w:val="26"/>
                <w14:ligatures w14:val="standardContextual"/>
              </w:rPr>
              <w:object w:dxaOrig="1440" w:dyaOrig="360" w14:anchorId="0A8EBBE2">
                <v:shape id="_x0000_i1051" type="#_x0000_t75" style="width:1in;height:18pt" o:ole="">
                  <v:imagedata r:id="rId57" o:title=""/>
                </v:shape>
                <o:OLEObject Type="Embed" ProgID="Equation.DSMT4" ShapeID="_x0000_i1051" DrawAspect="Content" ObjectID="_1789472116" r:id="rId58"/>
              </w:object>
            </w:r>
          </w:p>
          <w:p w14:paraId="3C062FFA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Mà </w:t>
            </w:r>
            <w:r w:rsidRPr="001A7C53">
              <w:rPr>
                <w:rFonts w:asciiTheme="majorHAnsi" w:hAnsiTheme="majorHAnsi" w:cstheme="majorHAnsi"/>
                <w:kern w:val="2"/>
                <w:position w:val="-6"/>
                <w:sz w:val="26"/>
                <w:szCs w:val="26"/>
                <w14:ligatures w14:val="standardContextual"/>
              </w:rPr>
              <w:object w:dxaOrig="1380" w:dyaOrig="360" w14:anchorId="20CA90D7">
                <v:shape id="_x0000_i1052" type="#_x0000_t75" style="width:70pt;height:18pt" o:ole="">
                  <v:imagedata r:id="rId59" o:title=""/>
                </v:shape>
                <o:OLEObject Type="Embed" ProgID="Equation.DSMT4" ShapeID="_x0000_i1052" DrawAspect="Content" ObjectID="_1789472117" r:id="rId60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 (Tứ giác AEHD là hình chữ nhật)</w:t>
            </w:r>
          </w:p>
          <w:p w14:paraId="546B5FC3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Đồng thời </w:t>
            </w:r>
            <w:r w:rsidRPr="001A7C53">
              <w:rPr>
                <w:rFonts w:asciiTheme="majorHAnsi" w:hAnsiTheme="majorHAnsi" w:cstheme="majorHAnsi"/>
                <w:kern w:val="2"/>
                <w:position w:val="-6"/>
                <w:sz w:val="26"/>
                <w:szCs w:val="26"/>
                <w14:ligatures w14:val="standardContextual"/>
              </w:rPr>
              <w:object w:dxaOrig="2020" w:dyaOrig="360" w14:anchorId="16234360">
                <v:shape id="_x0000_i1053" type="#_x0000_t75" style="width:93.5pt;height:16.5pt" o:ole="">
                  <v:imagedata r:id="rId61" o:title=""/>
                </v:shape>
                <o:OLEObject Type="Embed" ProgID="Equation.DSMT4" ShapeID="_x0000_i1053" DrawAspect="Content" ObjectID="_1789472118" r:id="rId62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(tam giác ACH vuông tại H)</w:t>
            </w:r>
          </w:p>
          <w:p w14:paraId="3645A2CB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sym w:font="Symbol" w:char="F0DE"/>
            </w:r>
            <w:r w:rsidRPr="001A7C53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 xml:space="preserve"> </w:t>
            </w:r>
            <w:r w:rsidRPr="001A7C53">
              <w:rPr>
                <w:rFonts w:asciiTheme="majorHAnsi" w:hAnsiTheme="majorHAnsi" w:cstheme="majorHAnsi"/>
                <w:kern w:val="2"/>
                <w:position w:val="-6"/>
                <w:sz w:val="26"/>
                <w:szCs w:val="26"/>
                <w14:ligatures w14:val="standardContextual"/>
              </w:rPr>
              <w:object w:dxaOrig="2000" w:dyaOrig="360" w14:anchorId="61DC8759">
                <v:shape id="_x0000_i1054" type="#_x0000_t75" style="width:100.5pt;height:18pt" o:ole="">
                  <v:imagedata r:id="rId63" o:title=""/>
                </v:shape>
                <o:OLEObject Type="Embed" ProgID="Equation.DSMT4" ShapeID="_x0000_i1054" DrawAspect="Content" ObjectID="_1789472119" r:id="rId64"/>
              </w:object>
            </w:r>
          </w:p>
          <w:p w14:paraId="28830F41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 xml:space="preserve">Do đó DE </w:t>
            </w:r>
            <w:r w:rsidRPr="001A7C53">
              <w:rPr>
                <w:rFonts w:asciiTheme="majorHAnsi" w:hAnsiTheme="majorHAnsi" w:cstheme="majorHAns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240" w:dyaOrig="260" w14:anchorId="64415A7D">
                <v:shape id="_x0000_i1055" type="#_x0000_t75" style="width:12pt;height:13pt" o:ole="">
                  <v:imagedata r:id="rId42" o:title=""/>
                </v:shape>
                <o:OLEObject Type="Embed" ProgID="Equation.DSMT4" ShapeID="_x0000_i1055" DrawAspect="Content" ObjectID="_1789472120" r:id="rId65"/>
              </w:object>
            </w:r>
            <w:r w:rsidRPr="001A7C53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AM (2)</w:t>
            </w:r>
          </w:p>
          <w:p w14:paraId="46ECEB5B" w14:textId="77777777" w:rsidR="00824A54" w:rsidRPr="001A7C53" w:rsidRDefault="00824A54" w:rsidP="00824A54">
            <w:pPr>
              <w:tabs>
                <w:tab w:val="left" w:pos="7406"/>
              </w:tabs>
              <w:spacing w:before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Từ (1) và (2) suy ra 4 điểm E, V, D, F thẳng hàng</w:t>
            </w:r>
          </w:p>
          <w:p w14:paraId="1342BD1A" w14:textId="0A0DEB7C" w:rsidR="00824A54" w:rsidRPr="001A7C53" w:rsidRDefault="00824A54" w:rsidP="00824A54">
            <w:pPr>
              <w:tabs>
                <w:tab w:val="left" w:pos="7406"/>
              </w:tabs>
              <w:spacing w:before="120" w:after="120"/>
              <w:jc w:val="both"/>
              <w:rPr>
                <w:rFonts w:asciiTheme="majorHAnsi" w:hAnsiTheme="majorHAnsi" w:cstheme="majorHAnsi"/>
                <w:sz w:val="26"/>
                <w:szCs w:val="26"/>
                <w:lang w:val="de-DE"/>
              </w:rPr>
            </w:pPr>
            <w:r w:rsidRPr="001A7C53">
              <w:rPr>
                <w:rFonts w:asciiTheme="majorHAnsi" w:hAnsiTheme="majorHAnsi" w:cstheme="majorHAnsi"/>
                <w:sz w:val="26"/>
                <w:szCs w:val="26"/>
              </w:rPr>
              <w:t>Vậy ba đường thẳng Ax, BC, DE đồng quy tại F.</w:t>
            </w:r>
          </w:p>
        </w:tc>
        <w:tc>
          <w:tcPr>
            <w:tcW w:w="1285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025D50E9" w14:textId="77777777" w:rsidR="00824A54" w:rsidRPr="00B8003F" w:rsidRDefault="00824A54" w:rsidP="00B8003F">
            <w:pPr>
              <w:spacing w:before="12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0F5B28A" w14:textId="77777777" w:rsidR="00824A54" w:rsidRPr="00B8003F" w:rsidRDefault="00824A54" w:rsidP="00B8003F">
            <w:pPr>
              <w:spacing w:after="12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  <w:p w14:paraId="7CCF454D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5</w:t>
            </w:r>
          </w:p>
          <w:p w14:paraId="36A2A4C4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43CD8B6B" w14:textId="77777777" w:rsidR="00824A54" w:rsidRPr="00B8003F" w:rsidRDefault="00824A54" w:rsidP="00B8003F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  <w:p w14:paraId="3F6A5AD1" w14:textId="77777777" w:rsidR="00824A54" w:rsidRPr="00B8003F" w:rsidRDefault="00824A54" w:rsidP="00B8003F">
            <w:pPr>
              <w:spacing w:before="12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E2AE0AF" w14:textId="77777777" w:rsidR="00824A54" w:rsidRPr="00B8003F" w:rsidRDefault="00824A54" w:rsidP="00B8003F">
            <w:pPr>
              <w:spacing w:before="4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DFA94D4" w14:textId="77777777" w:rsidR="00824A54" w:rsidRPr="00B8003F" w:rsidRDefault="00824A54" w:rsidP="00B8003F">
            <w:pPr>
              <w:spacing w:before="4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112C8194" w14:textId="77777777" w:rsidR="00824A54" w:rsidRPr="00B8003F" w:rsidRDefault="00824A54" w:rsidP="00B8003F">
            <w:pPr>
              <w:spacing w:before="4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  <w:p w14:paraId="7373C847" w14:textId="77777777" w:rsidR="00824A54" w:rsidRPr="00B8003F" w:rsidRDefault="00824A54" w:rsidP="00B8003F">
            <w:pPr>
              <w:spacing w:before="4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BD750DE" w14:textId="77777777" w:rsidR="00824A54" w:rsidRPr="00B8003F" w:rsidRDefault="00824A54" w:rsidP="00B8003F">
            <w:pPr>
              <w:spacing w:before="4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4E461EE7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31C5DFB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24E4CC3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0E3A1F1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7C870DF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4F9ED814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BD45288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B6EE806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8C805FF" w14:textId="77777777" w:rsidR="00824A54" w:rsidRPr="001A7C53" w:rsidRDefault="00824A54" w:rsidP="00824A54">
            <w:pPr>
              <w:spacing w:before="4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897CE8B" w14:textId="1C9ADCFC" w:rsidR="00824A54" w:rsidRPr="00B8003F" w:rsidRDefault="00824A54" w:rsidP="00B8003F">
            <w:pPr>
              <w:spacing w:before="40"/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B8003F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</w:tbl>
    <w:p w14:paraId="34195AE9" w14:textId="77777777" w:rsidR="00B0740F" w:rsidRPr="001A7C53" w:rsidRDefault="00B0740F" w:rsidP="00A160A9">
      <w:pPr>
        <w:jc w:val="both"/>
        <w:rPr>
          <w:rFonts w:asciiTheme="majorHAnsi" w:hAnsiTheme="majorHAnsi" w:cstheme="majorHAnsi"/>
          <w:i/>
          <w:sz w:val="26"/>
          <w:szCs w:val="26"/>
        </w:rPr>
      </w:pPr>
    </w:p>
    <w:p w14:paraId="303FABED" w14:textId="77777777" w:rsidR="00EB1D93" w:rsidRPr="001A7C53" w:rsidRDefault="00EB1D93" w:rsidP="00A160A9">
      <w:pPr>
        <w:jc w:val="both"/>
        <w:rPr>
          <w:rFonts w:asciiTheme="majorHAnsi" w:hAnsiTheme="majorHAnsi" w:cstheme="majorHAnsi"/>
          <w:b/>
          <w:bCs/>
          <w:sz w:val="26"/>
          <w:szCs w:val="26"/>
        </w:rPr>
      </w:pPr>
    </w:p>
    <w:p w14:paraId="1D888601" w14:textId="331FABBE" w:rsidR="00EB1D93" w:rsidRPr="001A7C53" w:rsidRDefault="00EB1D93" w:rsidP="00BF4CD6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1A7C53">
        <w:rPr>
          <w:rFonts w:asciiTheme="majorHAnsi" w:hAnsiTheme="majorHAnsi" w:cstheme="majorHAnsi"/>
          <w:b/>
          <w:bCs/>
          <w:sz w:val="26"/>
          <w:szCs w:val="26"/>
        </w:rPr>
        <w:t>--- HẾT ----</w:t>
      </w:r>
    </w:p>
    <w:p w14:paraId="181D076D" w14:textId="31C21864" w:rsidR="004366A8" w:rsidRPr="001A7C53" w:rsidRDefault="00EB1D93" w:rsidP="00A160A9">
      <w:pPr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 w:rsidRPr="001A7C53">
        <w:rPr>
          <w:rFonts w:asciiTheme="majorHAnsi" w:hAnsiTheme="majorHAnsi" w:cstheme="majorHAnsi"/>
          <w:b/>
          <w:bCs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342DA266" w:rsidR="00733DE5" w:rsidRPr="001A7C53" w:rsidRDefault="00733DE5" w:rsidP="00A160A9">
      <w:pPr>
        <w:jc w:val="both"/>
        <w:rPr>
          <w:rFonts w:asciiTheme="majorHAnsi" w:hAnsiTheme="majorHAnsi" w:cstheme="majorHAnsi"/>
          <w:sz w:val="26"/>
          <w:szCs w:val="26"/>
        </w:rPr>
      </w:pPr>
    </w:p>
    <w:sectPr w:rsidR="00733DE5" w:rsidRPr="001A7C53" w:rsidSect="00EA5145">
      <w:pgSz w:w="11906" w:h="16838"/>
      <w:pgMar w:top="1276" w:right="707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BA20A2"/>
    <w:multiLevelType w:val="hybridMultilevel"/>
    <w:tmpl w:val="636A6B54"/>
    <w:lvl w:ilvl="0" w:tplc="EE0609E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 w15:restartNumberingAfterBreak="0">
    <w:nsid w:val="5B0650D4"/>
    <w:multiLevelType w:val="multilevel"/>
    <w:tmpl w:val="9086EDA0"/>
    <w:numStyleLink w:val="111111"/>
  </w:abstractNum>
  <w:abstractNum w:abstractNumId="7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6549431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4"/>
  </w:num>
  <w:num w:numId="6" w16cid:durableId="2108380339">
    <w:abstractNumId w:val="5"/>
  </w:num>
  <w:num w:numId="7" w16cid:durableId="1310281519">
    <w:abstractNumId w:val="6"/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 w16cid:durableId="187854062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0A3F81"/>
    <w:rsid w:val="00114007"/>
    <w:rsid w:val="00144710"/>
    <w:rsid w:val="00186131"/>
    <w:rsid w:val="001A7C53"/>
    <w:rsid w:val="001B297A"/>
    <w:rsid w:val="001F3F49"/>
    <w:rsid w:val="001F60AD"/>
    <w:rsid w:val="002C4EBA"/>
    <w:rsid w:val="00307481"/>
    <w:rsid w:val="00383E2F"/>
    <w:rsid w:val="004366A8"/>
    <w:rsid w:val="004504D0"/>
    <w:rsid w:val="00527160"/>
    <w:rsid w:val="00562928"/>
    <w:rsid w:val="006347A0"/>
    <w:rsid w:val="006D44CA"/>
    <w:rsid w:val="00733DE5"/>
    <w:rsid w:val="007343EF"/>
    <w:rsid w:val="007417F3"/>
    <w:rsid w:val="00763323"/>
    <w:rsid w:val="007736D9"/>
    <w:rsid w:val="007913B2"/>
    <w:rsid w:val="00824A54"/>
    <w:rsid w:val="00865FEC"/>
    <w:rsid w:val="0089497A"/>
    <w:rsid w:val="009D0E18"/>
    <w:rsid w:val="00A160A9"/>
    <w:rsid w:val="00A44CC5"/>
    <w:rsid w:val="00AB763A"/>
    <w:rsid w:val="00B0740F"/>
    <w:rsid w:val="00B8003F"/>
    <w:rsid w:val="00BC3AB1"/>
    <w:rsid w:val="00BC6160"/>
    <w:rsid w:val="00BF4CD6"/>
    <w:rsid w:val="00C3275D"/>
    <w:rsid w:val="00D72FF7"/>
    <w:rsid w:val="00DD43B5"/>
    <w:rsid w:val="00E05C38"/>
    <w:rsid w:val="00E356DF"/>
    <w:rsid w:val="00EA5145"/>
    <w:rsid w:val="00EB1D93"/>
    <w:rsid w:val="00EF7DE7"/>
    <w:rsid w:val="00FA53FD"/>
    <w:rsid w:val="00FC3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5FEC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table" w:styleId="TableGrid">
    <w:name w:val="Table Grid"/>
    <w:basedOn w:val="TableNormal"/>
    <w:rsid w:val="00B0740F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styleId="111111">
    <w:name w:val="Outline List 2"/>
    <w:basedOn w:val="NoList"/>
    <w:rsid w:val="00B0740F"/>
    <w:pPr>
      <w:numPr>
        <w:numId w:val="6"/>
      </w:numPr>
    </w:pPr>
  </w:style>
  <w:style w:type="character" w:styleId="PlaceholderText">
    <w:name w:val="Placeholder Text"/>
    <w:basedOn w:val="DefaultParagraphFont"/>
    <w:uiPriority w:val="99"/>
    <w:semiHidden/>
    <w:rsid w:val="001A7C5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1358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0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8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microsoft.com/office/2007/relationships/hdphoto" Target="media/hdphoto2.wdp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microsoft.com/office/2007/relationships/hdphoto" Target="media/hdphoto1.wdp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5</Pages>
  <Words>684</Words>
  <Characters>3905</Characters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30T08:56:00Z</dcterms:created>
  <dcterms:modified xsi:type="dcterms:W3CDTF">2024-10-03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